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2504" w:rsidRPr="00D12504" w:rsidRDefault="00D12504" w:rsidP="00D12504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D1250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ДЕРЖАНИЕ</w:t>
      </w:r>
      <w:r w:rsidRPr="00D1250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</w:p>
    <w:p w:rsidR="00D12504" w:rsidRPr="00D12504" w:rsidRDefault="00D12504" w:rsidP="00D12504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D1250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журнала Доклады Академии наук Республики Узбекистан</w:t>
      </w:r>
    </w:p>
    <w:p w:rsidR="005E7FC9" w:rsidRPr="005E7FC9" w:rsidRDefault="00D12504" w:rsidP="00D12504">
      <w:pPr>
        <w:spacing w:after="0" w:line="276" w:lineRule="auto"/>
        <w:jc w:val="center"/>
        <w:rPr>
          <w:rFonts w:ascii="Times New Roman" w:eastAsia="Times New Roman" w:hAnsi="Times New Roman" w:cs="Times New Roman"/>
          <w:bCs/>
          <w:sz w:val="18"/>
          <w:szCs w:val="18"/>
          <w:lang w:eastAsia="ru-RU"/>
        </w:rPr>
      </w:pPr>
      <w:r w:rsidRPr="00D1250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№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 w:rsidRPr="00D1250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 2020 г.</w:t>
      </w:r>
    </w:p>
    <w:tbl>
      <w:tblPr>
        <w:tblW w:w="497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3"/>
        <w:gridCol w:w="6713"/>
        <w:gridCol w:w="792"/>
        <w:gridCol w:w="1526"/>
      </w:tblGrid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472BCA" w:rsidP="00472B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.М.Султан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«Изометрия поверхностей в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алилеевом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остранстве </w:t>
            </w:r>
            <w:r w:rsidRPr="006A3AEE">
              <w:rPr>
                <w:b/>
                <w:position w:val="-12"/>
                <w:sz w:val="20"/>
                <w:szCs w:val="20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5" o:title=""/>
                </v:shape>
                <o:OLEObject Type="Embed" ProgID="Equation.DSMT4" ShapeID="_x0000_i1025" DrawAspect="Content" ObjectID="_1662200131" r:id="rId6"/>
              </w:object>
            </w:r>
            <w:r w:rsidRPr="006A3AEE">
              <w:rPr>
                <w:sz w:val="20"/>
                <w:szCs w:val="20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AF3A3F" w:rsidRDefault="005E6941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6941" w:rsidRPr="00AF3A3F" w:rsidRDefault="005E6941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 - 6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5E7FC9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Математ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472BCA" w:rsidP="00472B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9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D36C48" w:rsidP="00D36C48">
            <w:pPr>
              <w:tabs>
                <w:tab w:val="center" w:pos="4800"/>
                <w:tab w:val="right" w:pos="95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Ш.К.Форман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.М.Хусанбае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.Э.Кудрат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«Оценки для вероятности продолжения ветвящихся процессов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 - 10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5E7FC9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Математ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115A28" w:rsidP="00115A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20</w:t>
            </w:r>
            <w:r w:rsidR="00D36C48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A28" w:rsidRPr="006A3AEE" w:rsidRDefault="00115A28" w:rsidP="00115A2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Академик АН РУз С.З.Зайнабидинов, Ш.Х.Йулчиев, Х.Ж.Мансуров</w:t>
            </w:r>
          </w:p>
          <w:p w:rsidR="005E7FC9" w:rsidRPr="006A3AEE" w:rsidRDefault="00115A28" w:rsidP="00115A2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Морфологические и фотоэлектрические свойства n-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ZnO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/p-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Si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етероструктуры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5E6941" w:rsidP="00BE64D9">
            <w:pPr>
              <w:spacing w:after="0" w:line="240" w:lineRule="auto"/>
              <w:ind w:left="-166" w:right="-1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1 - 15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5E7FC9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Физ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115A28" w:rsidP="00D36C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9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7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8642BC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Академик АН РУз К.М.Му</w:t>
            </w:r>
            <w:r w:rsid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кимов, Ш.М.Шарипов, Т.С.Асилов </w:t>
            </w:r>
            <w:r w:rsidR="00AF3A3F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Коллоидные наночастицы серебра для повышения эффективности медицинских масок</w:t>
            </w:r>
            <w:r w:rsidR="00AF3A3F"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5E6941" w:rsidP="00BE64D9">
            <w:pPr>
              <w:spacing w:after="0" w:line="240" w:lineRule="auto"/>
              <w:ind w:left="-166" w:right="-1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6 - 19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5E7FC9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Физ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8642BC" w:rsidP="00864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9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</w:t>
            </w:r>
            <w:r w:rsidR="00D36C48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19438A" w:rsidP="00AF3A3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  <w:lang w:val="uz-Cyrl-UZ"/>
              </w:rPr>
              <w:t xml:space="preserve">Л.О.Олимов, И.И.Анарбоев, А.М.Мамиров </w:t>
            </w:r>
            <w:r w:rsidR="00AF3A3F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proofErr w:type="spellStart"/>
            <w:r w:rsidR="00AF3A3F"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</w:t>
            </w:r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анулланган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яримутказгичли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рмоэлектрик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риаллар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айёрлаш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сули</w:t>
            </w:r>
            <w:proofErr w:type="spellEnd"/>
            <w:r w:rsidRPr="006A3AEE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BE64D9" w:rsidP="00BE64D9">
            <w:pPr>
              <w:spacing w:after="0" w:line="240" w:lineRule="auto"/>
              <w:ind w:left="-166" w:right="-1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4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5E7FC9" w:rsidP="005E7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из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19438A" w:rsidP="001943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6A3AE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z-Cyrl-UZ" w:eastAsia="ru-RU"/>
              </w:rPr>
              <w:t>20</w:t>
            </w:r>
            <w:r w:rsidR="005E7FC9" w:rsidRPr="006A3AE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z-Cyrl-UZ" w:eastAsia="ru-RU"/>
              </w:rPr>
              <w:t>.0</w:t>
            </w:r>
            <w:r w:rsidRPr="006A3AE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z-Cyrl-UZ" w:eastAsia="ru-RU"/>
              </w:rPr>
              <w:t>8</w:t>
            </w:r>
            <w:r w:rsidR="005E7FC9" w:rsidRPr="006A3AE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z-Cyrl-UZ" w:eastAsia="ru-RU"/>
              </w:rPr>
              <w:t>.</w:t>
            </w:r>
            <w:r w:rsidRPr="006A3AE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754754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4754" w:rsidRPr="005E7FC9" w:rsidRDefault="00754754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4754" w:rsidRPr="006A3AEE" w:rsidRDefault="00754754" w:rsidP="0075475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З.М. Абрарова, В.О. Кудышкин, академик АН РУз С.Ш. Рашидова</w:t>
            </w:r>
          </w:p>
          <w:p w:rsidR="00754754" w:rsidRPr="006A3AEE" w:rsidRDefault="00AF3A3F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r w:rsidR="00754754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интез полиакриловой кислоты линейной и трехмерной структуры</w:t>
            </w:r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754754" w:rsidRPr="00AF3A3F" w:rsidRDefault="00BE64D9" w:rsidP="00BE64D9">
            <w:pPr>
              <w:spacing w:after="0" w:line="240" w:lineRule="auto"/>
              <w:ind w:left="-108" w:right="-1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5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1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4754" w:rsidRPr="006A3AEE" w:rsidRDefault="005E6941" w:rsidP="007547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754754" w:rsidRPr="006A3AEE" w:rsidRDefault="00754754" w:rsidP="007547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.08.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A457D3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У.Р.Панжиев, И.Н.Юсупов, Б.А.Мухамедгалиев </w:t>
            </w:r>
            <w:r w:rsidR="00AF3A3F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следование закономерностей ионообменной очистки сточных вод новыми ионитами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BE64D9" w:rsidP="00BE64D9">
            <w:pPr>
              <w:spacing w:after="0" w:line="240" w:lineRule="auto"/>
              <w:ind w:left="-166" w:right="-1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BE64D9" w:rsidP="00BE64D9">
            <w:pPr>
              <w:spacing w:after="0" w:line="240" w:lineRule="auto"/>
              <w:ind w:left="-166" w:right="-1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2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5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6A3AEE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имия</w:t>
            </w:r>
          </w:p>
          <w:p w:rsidR="005E7FC9" w:rsidRPr="006A3AEE" w:rsidRDefault="006A3AEE" w:rsidP="006A3AEE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 1</w:t>
            </w:r>
            <w:r w:rsidR="00A457D3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0</w:t>
            </w:r>
            <w:r w:rsidR="00A457D3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="00A457D3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7D3" w:rsidRPr="006A3AEE" w:rsidRDefault="00A457D3" w:rsidP="00A457D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.К.Пирнияз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.Е.Тихон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академик АН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Уз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.Ш.Рашид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  <w:p w:rsidR="005E7FC9" w:rsidRPr="006A3AEE" w:rsidRDefault="00A457D3" w:rsidP="00A457D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«Синтез и свойства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скорбат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лигохитозан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Bombyx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mori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BE64D9" w:rsidP="00BE64D9">
            <w:pPr>
              <w:spacing w:after="0" w:line="240" w:lineRule="auto"/>
              <w:ind w:left="-108"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40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6A3AEE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5E7FC9" w:rsidP="00A457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</w:t>
            </w:r>
            <w:r w:rsidR="00A457D3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7.</w:t>
            </w:r>
            <w:r w:rsidR="00A457D3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8C1D65" w:rsidP="00AF3A3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Н.Ш.Азимов, А.Д.Матчанов, С.Ф.Арипова</w:t>
            </w:r>
            <w:r w:rsid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AF3A3F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сследование элементного состава растений рода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Codonopsis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методом ИСП-МС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8FA" w:rsidRPr="00AF3A3F" w:rsidRDefault="003748FA" w:rsidP="003748FA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</w:p>
          <w:p w:rsidR="005E7FC9" w:rsidRPr="00AF3A3F" w:rsidRDefault="00BE64D9" w:rsidP="003748FA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41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4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7D3" w:rsidRPr="006A3AEE" w:rsidRDefault="005E6941" w:rsidP="00A457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Биоорганичес</w:t>
            </w:r>
            <w:r w:rsid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кая 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8C1D65" w:rsidP="00D36C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.07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6E5151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AF3A3F" w:rsidRDefault="008C1D65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А.Х.Исломов, А.Д.Матчанов, Х.Х.Кушиев, Н.Г.Абдулладжанова, С.Г.Шеримбетов, А.С.Ишмуратова, О.O.Ғайбуллаева, Ф.Н.Ташпулатов, ЎзР ФА академиги А.С.Тураев </w:t>
            </w:r>
            <w:r w:rsidR="00AF3A3F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uz-Cyrl-UZ" w:eastAsia="ru-RU"/>
              </w:rPr>
              <w:t>Rubia tinctorum l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ўсимлигини in vitro шароитида купайтириш ва илдизи таркибидаги  микро ва макроэлементлар миқдорини аниқлаш</w:t>
            </w:r>
            <w:r w:rsidR="00AF3A3F" w:rsidRPr="00AF3A3F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uz-Cyrl-UZ"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5151" w:rsidRPr="00AF3A3F" w:rsidRDefault="006E5151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 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 </w:t>
            </w:r>
          </w:p>
          <w:p w:rsidR="005E7FC9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47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54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6A3AEE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Биоорганичес</w:t>
            </w:r>
            <w:r w:rsid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кая 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5E7FC9" w:rsidP="008C1D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</w:t>
            </w:r>
            <w:r w:rsidR="008C1D65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0</w:t>
            </w:r>
            <w:r w:rsidR="008C1D65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</w:t>
            </w:r>
            <w:r w:rsidR="008C1D65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AF3A3F" w:rsidRDefault="00B128AD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А.Х.Исломов, А.Д.Матчанов, Н.Г.Абдулладжанова, Р.Н.Рахимов, С.Г.Шеримбетов, О.O.Ғайбуллаева, А.С.Ишмуратова, Ф.Н.Ташпулатов, ЎзР ФА академиги Б.Т.Ибрагимов «</w:t>
            </w:r>
            <w:r w:rsidRPr="006A3AEE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uz-Cyrl-UZ" w:eastAsia="ru-RU"/>
              </w:rPr>
              <w:t>Inula helenium L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 ўсимлиги илдизи таркибидаги микро ва макроэлементлар таркибини аниқлаш</w:t>
            </w:r>
            <w:r w:rsidR="00AF3A3F" w:rsidRPr="00AF3A3F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uz-Cyrl-UZ"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55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6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6A3AEE" w:rsidRDefault="005E6941" w:rsidP="006E5151">
            <w:pPr>
              <w:spacing w:after="0" w:line="240" w:lineRule="auto"/>
              <w:ind w:right="-20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Биоорганичес</w:t>
            </w:r>
            <w:r w:rsidR="006E5151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кая 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A550F3" w:rsidP="00B128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</w:t>
            </w:r>
            <w:r w:rsidR="00B128AD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9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</w:t>
            </w:r>
            <w:r w:rsidR="00B128AD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6.202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.</w:t>
            </w:r>
          </w:p>
        </w:tc>
      </w:tr>
      <w:tr w:rsidR="005E7FC9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5E7FC9" w:rsidRDefault="005E7FC9" w:rsidP="005E7FC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FC9" w:rsidRPr="006A3AEE" w:rsidRDefault="00A550F3" w:rsidP="00A550F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.Д.Матчан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академик АН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Уз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.С.Турае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.В.Филат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.Л.Вып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.Х.Ислам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.Н.Ташпулат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.А.Сабир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.С.Эсан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«Исследование кровоостанавливающего действия лекарственного средства на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елевой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снове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5E7FC9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1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6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5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6A3AEE" w:rsidRDefault="005E6941" w:rsidP="006A3AEE">
            <w:pPr>
              <w:spacing w:after="0" w:line="240" w:lineRule="auto"/>
              <w:ind w:right="-5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Биоорганичес</w:t>
            </w:r>
            <w:r w:rsidR="00D835FA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кая хим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5E7FC9" w:rsidRPr="006A3AEE" w:rsidRDefault="00A550F3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3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0.0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6</w:t>
            </w:r>
            <w:r w:rsidR="005E7FC9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.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020</w:t>
            </w:r>
          </w:p>
        </w:tc>
      </w:tr>
      <w:tr w:rsidR="00A9391C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391C" w:rsidRPr="005E7FC9" w:rsidRDefault="00A9391C" w:rsidP="00A9391C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Академик АН РУз М.Э.Мавлоний, Е.Н.Баймурзаев, С.Э.Нурманов </w:t>
            </w:r>
          </w:p>
          <w:p w:rsidR="00A9391C" w:rsidRPr="006A3AEE" w:rsidRDefault="00D9579B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«Ингибиторы биокоррозии нефтепромыслового металлического оборудования</w:t>
            </w:r>
            <w:r w:rsidR="00AF3A3F"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A9391C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66 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0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6E51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Микробиоло</w:t>
            </w:r>
            <w:r w:rsidR="005E6941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="006E5151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г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A9391C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8.08.2020</w:t>
            </w:r>
          </w:p>
        </w:tc>
      </w:tr>
      <w:tr w:rsidR="00D9579B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5E7FC9" w:rsidRDefault="00D9579B" w:rsidP="00D9579B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AF3A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.А.Махкамов, С.М.Насметова</w:t>
            </w:r>
            <w:r w:rsid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AF3A3F" w:rsidRPr="006A3AE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Выделение эндофитных грибов из местных сортов винограда и изучение их ресвератрол-продуцирующей активности</w:t>
            </w:r>
            <w:r w:rsidR="00AF3A3F"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D9579B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1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5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Микробиоло</w:t>
            </w:r>
            <w:r w:rsidR="005E6941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г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19.08.2020</w:t>
            </w:r>
          </w:p>
        </w:tc>
      </w:tr>
      <w:tr w:rsidR="00D9579B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5E7FC9" w:rsidRDefault="00D9579B" w:rsidP="00D9579B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AF3A3F">
            <w:pPr>
              <w:spacing w:after="0" w:line="240" w:lineRule="auto"/>
              <w:jc w:val="both"/>
              <w:rPr>
                <w:rFonts w:ascii="Arial" w:eastAsia="Times New Roman" w:hAnsi="Arial" w:cs="Times New Roman"/>
                <w:b/>
                <w:bCs/>
                <w:i/>
                <w:iCs/>
                <w:sz w:val="20"/>
                <w:szCs w:val="20"/>
                <w:lang w:val="x-none" w:eastAsia="x-none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Г.А.Расул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И.И.Мухаммед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Л.И.Абдульмян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,</w:t>
            </w:r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uz-Cyrl-UZ" w:eastAsia="x-none"/>
              </w:rPr>
              <w:t xml:space="preserve">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Д.М.Рузие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val="x-none" w:eastAsia="x-none"/>
              </w:rPr>
              <w:t>Т.Г.Гулямо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</w:t>
            </w:r>
            <w:r w:rsidR="00AF3A3F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z-Cyrl-UZ" w:eastAsia="ru-RU"/>
              </w:rPr>
              <w:t xml:space="preserve">Влияние этанольных экстрактов </w:t>
            </w:r>
            <w:r w:rsidRPr="006A3AEE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0"/>
                <w:szCs w:val="20"/>
                <w:lang w:val="uz-Cyrl-UZ" w:eastAsia="ru-RU"/>
              </w:rPr>
              <w:t>helianthus tuberosus</w:t>
            </w:r>
            <w:r w:rsidRPr="006A3AEE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z-Cyrl-UZ" w:eastAsia="ru-RU"/>
              </w:rPr>
              <w:t xml:space="preserve"> и </w:t>
            </w:r>
            <w:r w:rsidRPr="006A3AEE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0"/>
                <w:szCs w:val="20"/>
                <w:lang w:val="uz-Cyrl-UZ" w:eastAsia="ru-RU"/>
              </w:rPr>
              <w:t xml:space="preserve">celosia cristata </w:t>
            </w:r>
            <w:r w:rsidRPr="006A3AEE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z-Cyrl-UZ" w:eastAsia="ru-RU"/>
              </w:rPr>
              <w:t xml:space="preserve">на ингибиторную активность эндофитных грибов </w:t>
            </w:r>
            <w:r w:rsidRPr="006A3AEE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0"/>
                <w:szCs w:val="20"/>
                <w:lang w:val="uz-Cyrl-UZ" w:eastAsia="ru-RU"/>
              </w:rPr>
              <w:t>aspergillus egypticus-ht166sи penicillium brevicaule alba-cc200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D9579B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76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2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Микробиоло</w:t>
            </w:r>
            <w:r w:rsidR="005E6941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-</w:t>
            </w: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гия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D9579B" w:rsidRPr="006A3AEE" w:rsidRDefault="006A3AEE" w:rsidP="006A3A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   </w:t>
            </w:r>
            <w:r w:rsidR="00D9579B"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9.08.2020</w:t>
            </w:r>
          </w:p>
        </w:tc>
      </w:tr>
      <w:tr w:rsidR="00D9579B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5E7FC9" w:rsidRDefault="00D9579B" w:rsidP="00D9579B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AF3A3F" w:rsidRDefault="00D9579B" w:rsidP="00AF3A3F">
            <w:pPr>
              <w:spacing w:after="0" w:line="240" w:lineRule="auto"/>
              <w:ind w:left="50" w:right="150"/>
              <w:jc w:val="both"/>
              <w:rPr>
                <w:rFonts w:ascii="Arial" w:eastAsia="Times New Roman" w:hAnsi="Arial" w:cs="Arial"/>
                <w:bCs/>
                <w:color w:val="000000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z-Cyrl-UZ" w:eastAsia="ru-RU"/>
              </w:rPr>
              <w:t xml:space="preserve">З.Н.Қодирова, Т.Ҳ.Махмудов, М.А.Ахмаджонов, ЎзР ФА академиги А.А.Абдукаримов </w:t>
            </w:r>
            <w:r w:rsidR="00AF3A3F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z-Cyrl-UZ" w:eastAsia="ru-RU"/>
              </w:rPr>
              <w:t>Ўзбекистон Республикасининг айрим вилоятларида буғдойнинг вирус касалликларини тарқалишини ўрганиш</w:t>
            </w:r>
            <w:r w:rsidR="00AF3A3F" w:rsidRPr="00AF3A3F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uz-Cyrl-UZ"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D9579B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3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8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Генетика 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19.08.2020</w:t>
            </w:r>
          </w:p>
        </w:tc>
      </w:tr>
      <w:tr w:rsidR="00D9579B" w:rsidRPr="005E7FC9" w:rsidTr="00BE64D9"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5E7FC9" w:rsidRDefault="00D9579B" w:rsidP="00D9579B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z-Cyrl-UZ" w:eastAsia="ru-RU"/>
              </w:rPr>
            </w:pPr>
          </w:p>
        </w:tc>
        <w:tc>
          <w:tcPr>
            <w:tcW w:w="3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</w:pP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Д.А.Хамраева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В.П.Печеницын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Э.Э.Темир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 xml:space="preserve">,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А.И.Халмурзаева</w:t>
            </w:r>
            <w:proofErr w:type="spellEnd"/>
          </w:p>
          <w:p w:rsidR="00D9579B" w:rsidRPr="006A3AEE" w:rsidRDefault="00D9579B" w:rsidP="00D957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</w:pPr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«</w:t>
            </w:r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 xml:space="preserve">Особенности вегетативного размножения видов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Cotoneaster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 xml:space="preserve"> L. различных </w:t>
            </w:r>
            <w:proofErr w:type="spellStart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x-none" w:eastAsia="x-none"/>
              </w:rPr>
              <w:t>феноритмотипов</w:t>
            </w:r>
            <w:proofErr w:type="spellEnd"/>
            <w:r w:rsidRPr="006A3AE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x-none"/>
              </w:rPr>
              <w:t>»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941" w:rsidRPr="00AF3A3F" w:rsidRDefault="005E6941" w:rsidP="005E69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стр.</w:t>
            </w:r>
          </w:p>
          <w:p w:rsidR="00D9579B" w:rsidRPr="00AF3A3F" w:rsidRDefault="00BE64D9" w:rsidP="006E5151">
            <w:pPr>
              <w:spacing w:after="0" w:line="240" w:lineRule="auto"/>
              <w:ind w:right="-166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89</w:t>
            </w:r>
            <w:r w:rsidR="005E6941"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 xml:space="preserve"> - </w:t>
            </w:r>
            <w:r w:rsidRPr="00AF3A3F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93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Ботаника</w:t>
            </w:r>
          </w:p>
          <w:p w:rsidR="006A3AEE" w:rsidRPr="006A3AEE" w:rsidRDefault="006A3AEE" w:rsidP="006A3A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Поступила</w:t>
            </w:r>
          </w:p>
          <w:p w:rsidR="00D9579B" w:rsidRPr="006A3AEE" w:rsidRDefault="00D9579B" w:rsidP="00D957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</w:pPr>
            <w:r w:rsidRPr="006A3AEE">
              <w:rPr>
                <w:rFonts w:ascii="Times New Roman" w:eastAsia="Times New Roman" w:hAnsi="Times New Roman" w:cs="Times New Roman"/>
                <w:sz w:val="20"/>
                <w:szCs w:val="20"/>
                <w:lang w:val="uz-Cyrl-UZ" w:eastAsia="ru-RU"/>
              </w:rPr>
              <w:t>24.08.2020</w:t>
            </w:r>
          </w:p>
        </w:tc>
      </w:tr>
    </w:tbl>
    <w:p w:rsidR="007B7675" w:rsidRPr="007B7675" w:rsidRDefault="007B7675" w:rsidP="007B767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B767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АННОТАЦИИ СТАТЕЙ</w:t>
      </w:r>
    </w:p>
    <w:p w:rsidR="007B7675" w:rsidRPr="007B7675" w:rsidRDefault="007B7675" w:rsidP="007B76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B767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журнала Доклады Академии наук Республики Узбекистан</w:t>
      </w:r>
    </w:p>
    <w:p w:rsidR="007B7675" w:rsidRDefault="007B7675" w:rsidP="007B76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B767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№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 w:rsidRPr="007B767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 2020 г.</w:t>
      </w:r>
    </w:p>
    <w:p w:rsidR="007B7675" w:rsidRDefault="007B7675" w:rsidP="007B76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B7675" w:rsidRPr="007B7675" w:rsidRDefault="007B7675" w:rsidP="00795B8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7B767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.М.Султанов</w:t>
      </w:r>
      <w:proofErr w:type="spellEnd"/>
    </w:p>
    <w:p w:rsidR="007B7675" w:rsidRDefault="00BE772B" w:rsidP="00BE772B">
      <w:pPr>
        <w:spacing w:after="0" w:line="240" w:lineRule="auto"/>
        <w:ind w:hanging="14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B767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ЗОМЕТРИЯ ПОВЕРХНОСТЕЙ В ГАЛИЛЕЕВОМ ПРОСТРАНСТВЕ </w:t>
      </w:r>
      <w:r w:rsidR="007B7675" w:rsidRPr="007B7675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ru-RU"/>
        </w:rPr>
        <w:object w:dxaOrig="279" w:dyaOrig="380">
          <v:shape id="_x0000_i1026" type="#_x0000_t75" style="width:14.25pt;height:18.75pt" o:ole="">
            <v:imagedata r:id="rId5" o:title=""/>
          </v:shape>
          <o:OLEObject Type="Embed" ProgID="Equation.DSMT4" ShapeID="_x0000_i1026" DrawAspect="Content" ObjectID="_1662200132" r:id="rId7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7B767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на рус. яз.)</w:t>
      </w:r>
    </w:p>
    <w:p w:rsidR="00A06BDA" w:rsidRPr="00A06BDA" w:rsidRDefault="00A06BDA" w:rsidP="00795B84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</w:rPr>
      </w:pPr>
      <w:r w:rsidRPr="00A06BDA">
        <w:rPr>
          <w:rFonts w:ascii="Times New Roman" w:eastAsia="Calibri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 w:rsidRPr="00A06BDA">
        <w:rPr>
          <w:rFonts w:ascii="Times New Roman" w:eastAsia="Calibri" w:hAnsi="Times New Roman" w:cs="Times New Roman"/>
          <w:i/>
          <w:sz w:val="24"/>
          <w:szCs w:val="24"/>
        </w:rPr>
        <w:t>РУз</w:t>
      </w:r>
      <w:proofErr w:type="spellEnd"/>
      <w:r w:rsidRPr="00A06BDA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A06BDA">
        <w:rPr>
          <w:rFonts w:ascii="Times New Roman" w:eastAsia="Calibri" w:hAnsi="Times New Roman" w:cs="Times New Roman"/>
          <w:i/>
          <w:sz w:val="24"/>
          <w:szCs w:val="24"/>
        </w:rPr>
        <w:t>А.</w:t>
      </w:r>
      <w:r w:rsidR="00915468">
        <w:rPr>
          <w:rFonts w:ascii="Times New Roman" w:eastAsia="Calibri" w:hAnsi="Times New Roman" w:cs="Times New Roman"/>
          <w:i/>
          <w:sz w:val="24"/>
          <w:szCs w:val="24"/>
        </w:rPr>
        <w:t>Садуллаевым</w:t>
      </w:r>
      <w:proofErr w:type="spellEnd"/>
      <w:r w:rsidRPr="00A06BDA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7B7675" w:rsidRPr="007B7675" w:rsidRDefault="007B7675" w:rsidP="00795B8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7B7675" w:rsidRDefault="007B7675" w:rsidP="00795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аботе введены понятия изометрии поверхностей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илеева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странства </w:t>
      </w:r>
      <w:r w:rsidRPr="007B7675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ru-RU"/>
        </w:rPr>
        <w:object w:dxaOrig="279" w:dyaOrig="380">
          <v:shape id="_x0000_i1027" type="#_x0000_t75" style="width:14.25pt;height:18.75pt" o:ole="">
            <v:imagedata r:id="rId5" o:title=""/>
          </v:shape>
          <o:OLEObject Type="Embed" ProgID="Equation.DSMT4" ShapeID="_x0000_i1027" DrawAspect="Content" ObjectID="_1662200133" r:id="rId8"/>
        </w:object>
      </w:r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Изометрия разделена на три типа: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изометрия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зометрия и вполне изометрия. Вполне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ость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бует равенства дефектов кривизны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ых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ерхностей. Доказано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ость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ерхностей, с равными коэффициентами Кристоффеля. Найдены условия, обеспечивающие вполне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ость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ерхностей. Приведен пример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ых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о не вполне </w:t>
      </w:r>
      <w:proofErr w:type="spellStart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метричных</w:t>
      </w:r>
      <w:proofErr w:type="spellEnd"/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ерхностей в </w:t>
      </w:r>
      <w:r w:rsidRPr="007B7675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ru-RU"/>
        </w:rPr>
        <w:object w:dxaOrig="279" w:dyaOrig="380">
          <v:shape id="_x0000_i1028" type="#_x0000_t75" style="width:14.25pt;height:18.75pt" o:ole="">
            <v:imagedata r:id="rId5" o:title=""/>
          </v:shape>
          <o:OLEObject Type="Embed" ProgID="Equation.DSMT4" ShapeID="_x0000_i1028" DrawAspect="Content" ObjectID="_1662200134" r:id="rId9"/>
        </w:object>
      </w:r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B7675" w:rsidRPr="007B7675" w:rsidRDefault="007B7675" w:rsidP="00795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  <w:r w:rsidRPr="007B76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7B7675" w:rsidRPr="007B7675" w:rsidRDefault="007B7675" w:rsidP="00795B8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76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циональный университет Узбекистана </w:t>
      </w:r>
      <w:r w:rsidRPr="007B76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7B76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   </w:t>
      </w:r>
      <w:r w:rsidR="00A06BD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</w:t>
      </w:r>
      <w:r w:rsidRPr="007B76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</w:t>
      </w:r>
      <w:r w:rsidR="00A06BD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</w:t>
      </w:r>
      <w:r w:rsidRPr="007B76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ступления 29.06.2020</w:t>
      </w:r>
    </w:p>
    <w:p w:rsidR="00915468" w:rsidRDefault="00915468" w:rsidP="007B76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22DE9" w:rsidRDefault="00022DE9" w:rsidP="007B76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15468" w:rsidRDefault="00915468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15468">
        <w:rPr>
          <w:rFonts w:ascii="Times New Roman" w:eastAsia="Calibri" w:hAnsi="Times New Roman" w:cs="Times New Roman"/>
          <w:b/>
          <w:sz w:val="24"/>
          <w:szCs w:val="24"/>
        </w:rPr>
        <w:t xml:space="preserve">Академик АН </w:t>
      </w:r>
      <w:proofErr w:type="spellStart"/>
      <w:r w:rsidRPr="00915468">
        <w:rPr>
          <w:rFonts w:ascii="Times New Roman" w:eastAsia="Calibri" w:hAnsi="Times New Roman" w:cs="Times New Roman"/>
          <w:b/>
          <w:sz w:val="24"/>
          <w:szCs w:val="24"/>
        </w:rPr>
        <w:t>РУз</w:t>
      </w:r>
      <w:proofErr w:type="spellEnd"/>
      <w:r w:rsidRPr="00915468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915468">
        <w:rPr>
          <w:rFonts w:ascii="Times New Roman" w:eastAsia="Calibri" w:hAnsi="Times New Roman" w:cs="Times New Roman"/>
          <w:b/>
          <w:sz w:val="24"/>
          <w:szCs w:val="24"/>
        </w:rPr>
        <w:t>Ш.К.Форманов</w:t>
      </w:r>
      <w:proofErr w:type="spellEnd"/>
      <w:r w:rsidRPr="00915468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915468">
        <w:rPr>
          <w:rFonts w:ascii="Times New Roman" w:eastAsia="Calibri" w:hAnsi="Times New Roman" w:cs="Times New Roman"/>
          <w:b/>
          <w:sz w:val="24"/>
          <w:szCs w:val="24"/>
        </w:rPr>
        <w:t>Я.М.Хусанбаев</w:t>
      </w:r>
      <w:proofErr w:type="spellEnd"/>
      <w:r w:rsidRPr="00915468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915468">
        <w:rPr>
          <w:rFonts w:ascii="Times New Roman" w:eastAsia="Calibri" w:hAnsi="Times New Roman" w:cs="Times New Roman"/>
          <w:b/>
          <w:sz w:val="24"/>
          <w:szCs w:val="24"/>
        </w:rPr>
        <w:t>Х.Э.Кудратов</w:t>
      </w:r>
      <w:proofErr w:type="spellEnd"/>
    </w:p>
    <w:p w:rsidR="00795B84" w:rsidRPr="00915468" w:rsidRDefault="00795B84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16"/>
          <w:szCs w:val="16"/>
        </w:rPr>
      </w:pPr>
    </w:p>
    <w:p w:rsidR="00BE772B" w:rsidRDefault="00BE772B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15468">
        <w:rPr>
          <w:rFonts w:ascii="Times New Roman" w:eastAsia="Calibri" w:hAnsi="Times New Roman" w:cs="Times New Roman"/>
          <w:b/>
          <w:sz w:val="24"/>
          <w:szCs w:val="24"/>
        </w:rPr>
        <w:t xml:space="preserve">ОЦЕНКИ ДЛЯ ВЕРОЯТНОСТИ ПРОДОЛЖЕНИЯ ВЕТВЯЩИХСЯ </w:t>
      </w:r>
    </w:p>
    <w:p w:rsidR="00915468" w:rsidRDefault="00BE772B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15468">
        <w:rPr>
          <w:rFonts w:ascii="Times New Roman" w:eastAsia="Calibri" w:hAnsi="Times New Roman" w:cs="Times New Roman"/>
          <w:b/>
          <w:sz w:val="24"/>
          <w:szCs w:val="24"/>
        </w:rPr>
        <w:t>ПРОЦЕССОВ</w:t>
      </w:r>
      <w:r w:rsidR="00915468">
        <w:rPr>
          <w:rFonts w:ascii="Times New Roman" w:eastAsia="Calibri" w:hAnsi="Times New Roman" w:cs="Times New Roman"/>
          <w:b/>
          <w:sz w:val="24"/>
          <w:szCs w:val="24"/>
        </w:rPr>
        <w:t xml:space="preserve"> (на рус. яз.)</w:t>
      </w:r>
    </w:p>
    <w:p w:rsidR="00795B84" w:rsidRPr="00915468" w:rsidRDefault="00795B84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16"/>
          <w:szCs w:val="16"/>
          <w:lang w:val="uz-Cyrl-UZ"/>
        </w:rPr>
      </w:pPr>
    </w:p>
    <w:p w:rsidR="00915468" w:rsidRPr="00915468" w:rsidRDefault="00915468" w:rsidP="00795B84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5468">
        <w:rPr>
          <w:rFonts w:ascii="Times New Roman" w:eastAsia="Calibri" w:hAnsi="Times New Roman" w:cs="Times New Roman"/>
          <w:sz w:val="24"/>
          <w:szCs w:val="24"/>
        </w:rPr>
        <w:t xml:space="preserve">В статье получены нижние и верхние оценки для вероятности продолжения случайных ветвящихся процессов </w:t>
      </w:r>
      <w:proofErr w:type="spellStart"/>
      <w:r w:rsidRPr="00915468">
        <w:rPr>
          <w:rFonts w:ascii="Times New Roman" w:eastAsia="Calibri" w:hAnsi="Times New Roman" w:cs="Times New Roman"/>
          <w:sz w:val="24"/>
          <w:szCs w:val="24"/>
        </w:rPr>
        <w:t>Гальтона</w:t>
      </w:r>
      <w:proofErr w:type="spellEnd"/>
      <w:r w:rsidRPr="00915468">
        <w:rPr>
          <w:rFonts w:ascii="Times New Roman" w:eastAsia="Calibri" w:hAnsi="Times New Roman" w:cs="Times New Roman"/>
          <w:sz w:val="24"/>
          <w:szCs w:val="24"/>
        </w:rPr>
        <w:t>-Ватсона.</w:t>
      </w:r>
    </w:p>
    <w:p w:rsidR="00795B84" w:rsidRPr="00795B84" w:rsidRDefault="00795B84" w:rsidP="00915468">
      <w:pPr>
        <w:spacing w:after="0" w:line="240" w:lineRule="auto"/>
        <w:rPr>
          <w:rFonts w:ascii="Times New Roman" w:eastAsia="Calibri" w:hAnsi="Times New Roman" w:cs="Times New Roman"/>
          <w:sz w:val="16"/>
          <w:szCs w:val="16"/>
          <w:lang w:val="uz-Cyrl-UZ"/>
        </w:rPr>
      </w:pPr>
    </w:p>
    <w:p w:rsidR="00915468" w:rsidRPr="00915468" w:rsidRDefault="0091546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915468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Институт математики им.В.И.Романовского                          </w:t>
      </w:r>
      <w:r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 </w:t>
      </w:r>
      <w:r w:rsidRPr="00915468">
        <w:rPr>
          <w:rFonts w:ascii="Times New Roman" w:eastAsia="Calibri" w:hAnsi="Times New Roman" w:cs="Times New Roman"/>
          <w:sz w:val="24"/>
          <w:szCs w:val="24"/>
          <w:lang w:val="uz-Cyrl-UZ"/>
        </w:rPr>
        <w:t>Дата потупления 20.08.2020</w:t>
      </w:r>
    </w:p>
    <w:p w:rsidR="00D50E08" w:rsidRDefault="0091546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915468">
        <w:rPr>
          <w:rFonts w:ascii="Times New Roman" w:eastAsia="Calibri" w:hAnsi="Times New Roman" w:cs="Times New Roman"/>
          <w:sz w:val="24"/>
          <w:szCs w:val="24"/>
          <w:lang w:val="uz-Cyrl-UZ"/>
        </w:rPr>
        <w:t>Академии наук РУз</w:t>
      </w:r>
    </w:p>
    <w:p w:rsidR="00D50E08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D50E08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D50E08" w:rsidRPr="00D50E08" w:rsidRDefault="00D50E08" w:rsidP="00795B8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  <w:r w:rsidRPr="00D50E08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Академик АН РУз С.З.Зайнабидинов, Ш.Х.Йулчиев</w:t>
      </w:r>
      <w:r w:rsidRPr="00D50E08">
        <w:rPr>
          <w:rFonts w:ascii="Times New Roman" w:eastAsia="Times New Roman" w:hAnsi="Times New Roman" w:cs="Times New Roman"/>
          <w:b/>
          <w:i/>
          <w:sz w:val="24"/>
          <w:szCs w:val="24"/>
          <w:lang w:val="uz-Cyrl-UZ" w:eastAsia="ru-RU"/>
        </w:rPr>
        <w:t xml:space="preserve">, 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Х.Ж.Мансуров</w:t>
      </w:r>
    </w:p>
    <w:p w:rsidR="00D50E08" w:rsidRPr="00D50E08" w:rsidRDefault="00D50E08" w:rsidP="00795B8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16"/>
          <w:szCs w:val="16"/>
          <w:lang w:val="uz-Cyrl-UZ" w:eastAsia="ru-RU"/>
        </w:rPr>
      </w:pPr>
    </w:p>
    <w:p w:rsidR="00D50E08" w:rsidRDefault="00BE772B" w:rsidP="00795B8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ind w:left="720" w:hanging="11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ОРФОЛОГИЧЕСКИЕ И ФОТОЭЛЕКТРИЧЕСКИЕ 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СВОЙСТВА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D50E08" w:rsidRPr="00D50E08" w:rsidRDefault="00D50E08" w:rsidP="00795B8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ind w:left="720" w:hanging="11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50E0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n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</w:t>
      </w:r>
      <w:proofErr w:type="spellStart"/>
      <w:r w:rsidRPr="00D50E08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ZnO</w:t>
      </w:r>
      <w:proofErr w:type="spellEnd"/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</w:t>
      </w:r>
      <w:r w:rsidRPr="00D50E0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</w:t>
      </w:r>
      <w:r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BE772B" w:rsidRPr="00D50E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ТЕРОСТРУКТУРЫ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на рус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яз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)</w:t>
      </w:r>
    </w:p>
    <w:p w:rsidR="00D50E08" w:rsidRPr="00D50E08" w:rsidRDefault="00D50E08" w:rsidP="00795B8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D50E08" w:rsidRPr="00D50E08" w:rsidRDefault="00D50E08" w:rsidP="00795B84">
      <w:p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E08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ab/>
        <w:t>Обнаружено</w:t>
      </w:r>
      <w:r w:rsidRPr="00D50E0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, что 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увеличении доли оксида цинка в</w:t>
      </w:r>
      <w:r w:rsidRPr="00D50E0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разцах 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O</w:t>
      </w:r>
      <w:proofErr w:type="spellEnd"/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ероховатость поверхности</w:t>
      </w:r>
      <w:r w:rsidRPr="00D50E0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енки снижается. Определены возможности применения 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>гетероструктур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ы 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Op</w:t>
      </w:r>
      <w:proofErr w:type="spellEnd"/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50E0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</w:t>
      </w:r>
      <w:r w:rsidRPr="00D50E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еобразователях солнечной энергии в электрическую. Эти материалы обладают экологической чистотой, доступностью и невысокой ценой.</w:t>
      </w:r>
    </w:p>
    <w:p w:rsidR="00D50E08" w:rsidRPr="00D50E08" w:rsidRDefault="00D50E08" w:rsidP="00795B8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16"/>
          <w:szCs w:val="16"/>
        </w:rPr>
      </w:pPr>
    </w:p>
    <w:p w:rsidR="00D50E08" w:rsidRPr="00D50E08" w:rsidRDefault="00D50E08" w:rsidP="00795B8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50E08">
        <w:rPr>
          <w:rFonts w:ascii="Times New Roman" w:eastAsia="Calibri" w:hAnsi="Times New Roman" w:cs="Times New Roman"/>
          <w:sz w:val="24"/>
          <w:szCs w:val="24"/>
        </w:rPr>
        <w:t>Андижанский государственный университет</w:t>
      </w:r>
      <w:r w:rsidRPr="00D50E08">
        <w:rPr>
          <w:rFonts w:ascii="Times New Roman" w:eastAsia="Calibri" w:hAnsi="Times New Roman" w:cs="Times New Roman"/>
          <w:sz w:val="24"/>
          <w:szCs w:val="24"/>
        </w:rPr>
        <w:tab/>
      </w:r>
      <w:r w:rsidRPr="00D50E08">
        <w:rPr>
          <w:rFonts w:ascii="Times New Roman" w:eastAsia="Calibri" w:hAnsi="Times New Roman" w:cs="Times New Roman"/>
          <w:sz w:val="24"/>
          <w:szCs w:val="24"/>
        </w:rPr>
        <w:tab/>
        <w:t xml:space="preserve">        Дата поступления 29.07.2020</w:t>
      </w:r>
    </w:p>
    <w:p w:rsidR="00D50E08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22DE9" w:rsidRPr="00D50E08" w:rsidRDefault="00022DE9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22DE9" w:rsidRDefault="00022DE9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</w:p>
    <w:p w:rsidR="00795B84" w:rsidRPr="00795B84" w:rsidRDefault="00795B84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  <w:r w:rsidRPr="00795B84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Академик АН РУз К.М.Мукимов, Ш.М.Шарипов, Т.С.Асилов</w:t>
      </w:r>
    </w:p>
    <w:p w:rsidR="00795B84" w:rsidRPr="00795B84" w:rsidRDefault="00795B84" w:rsidP="00795B8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16"/>
          <w:szCs w:val="16"/>
          <w:lang w:val="uz-Cyrl-UZ"/>
        </w:rPr>
      </w:pPr>
      <w:r w:rsidRPr="00795B84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 xml:space="preserve"> </w:t>
      </w:r>
    </w:p>
    <w:p w:rsidR="00795B84" w:rsidRPr="00795B84" w:rsidRDefault="00BE772B" w:rsidP="00795B8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5B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ОЛЛОИДНЫЕ НАНОЧАСТИЦЫ СЕРЕБРА ДЛЯ ПОВЫШЕНИЯ ЭФФЕКТИВНОСТИ МЕДИЦИНСКИХ МАСОК </w:t>
      </w:r>
      <w:r w:rsidR="00795B84" w:rsidRPr="00795B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на рус. яз.)</w:t>
      </w:r>
    </w:p>
    <w:p w:rsidR="00795B84" w:rsidRPr="00795B84" w:rsidRDefault="00795B84" w:rsidP="00795B8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795B84" w:rsidRPr="00795B84" w:rsidRDefault="00795B84" w:rsidP="00795B84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95B84">
        <w:rPr>
          <w:rFonts w:ascii="Times New Roman" w:eastAsia="Calibri" w:hAnsi="Times New Roman" w:cs="Times New Roman"/>
          <w:sz w:val="24"/>
          <w:szCs w:val="24"/>
        </w:rPr>
        <w:t xml:space="preserve">Путем сопоставления спектров оптической плотности показано, что коллоидные растворы </w:t>
      </w:r>
      <w:proofErr w:type="spellStart"/>
      <w:r w:rsidRPr="00795B84">
        <w:rPr>
          <w:rFonts w:ascii="Times New Roman" w:eastAsia="Calibri" w:hAnsi="Times New Roman" w:cs="Times New Roman"/>
          <w:sz w:val="24"/>
          <w:szCs w:val="24"/>
        </w:rPr>
        <w:t>наночастиц</w:t>
      </w:r>
      <w:proofErr w:type="spellEnd"/>
      <w:r w:rsidRPr="00795B84">
        <w:rPr>
          <w:rFonts w:ascii="Times New Roman" w:eastAsia="Calibri" w:hAnsi="Times New Roman" w:cs="Times New Roman"/>
          <w:sz w:val="24"/>
          <w:szCs w:val="24"/>
        </w:rPr>
        <w:t xml:space="preserve"> серебра, полученные с применением галловой кислоты, имеют преимущества перед препаратом «</w:t>
      </w:r>
      <w:proofErr w:type="spellStart"/>
      <w:r w:rsidRPr="00795B84">
        <w:rPr>
          <w:rFonts w:ascii="Times New Roman" w:eastAsia="Calibri" w:hAnsi="Times New Roman" w:cs="Times New Roman"/>
          <w:sz w:val="24"/>
          <w:szCs w:val="24"/>
        </w:rPr>
        <w:t>Арговит</w:t>
      </w:r>
      <w:proofErr w:type="spellEnd"/>
      <w:r w:rsidRPr="00795B84">
        <w:rPr>
          <w:rFonts w:ascii="Times New Roman" w:eastAsia="Calibri" w:hAnsi="Times New Roman" w:cs="Times New Roman"/>
          <w:sz w:val="24"/>
          <w:szCs w:val="24"/>
        </w:rPr>
        <w:t xml:space="preserve">» для </w:t>
      </w:r>
      <w:r w:rsidRPr="00795B84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повышения эффективности медицинских масок.</w:t>
      </w:r>
    </w:p>
    <w:p w:rsidR="00795B84" w:rsidRPr="005B6995" w:rsidRDefault="00795B84" w:rsidP="00795B84">
      <w:pPr>
        <w:spacing w:after="0" w:line="276" w:lineRule="auto"/>
        <w:rPr>
          <w:rFonts w:ascii="Times New Roman" w:eastAsia="Calibri" w:hAnsi="Times New Roman" w:cs="Times New Roman"/>
          <w:sz w:val="16"/>
          <w:szCs w:val="16"/>
        </w:rPr>
      </w:pPr>
    </w:p>
    <w:p w:rsidR="00795B84" w:rsidRPr="00795B84" w:rsidRDefault="00795B84" w:rsidP="00795B84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795B84">
        <w:rPr>
          <w:rFonts w:ascii="Times New Roman" w:eastAsia="Calibri" w:hAnsi="Times New Roman" w:cs="Times New Roman"/>
          <w:sz w:val="24"/>
          <w:szCs w:val="24"/>
        </w:rPr>
        <w:t xml:space="preserve">Центр развития </w:t>
      </w:r>
      <w:proofErr w:type="spellStart"/>
      <w:r w:rsidRPr="00795B84">
        <w:rPr>
          <w:rFonts w:ascii="Times New Roman" w:eastAsia="Calibri" w:hAnsi="Times New Roman" w:cs="Times New Roman"/>
          <w:sz w:val="24"/>
          <w:szCs w:val="24"/>
        </w:rPr>
        <w:t>нанотехнологий</w:t>
      </w:r>
      <w:proofErr w:type="spellEnd"/>
      <w:r w:rsidRPr="00795B84">
        <w:rPr>
          <w:rFonts w:ascii="Times New Roman" w:eastAsia="Calibri" w:hAnsi="Times New Roman" w:cs="Times New Roman"/>
          <w:sz w:val="24"/>
          <w:szCs w:val="24"/>
        </w:rPr>
        <w:tab/>
      </w:r>
      <w:r w:rsidRPr="00795B84">
        <w:rPr>
          <w:rFonts w:ascii="Times New Roman" w:eastAsia="Calibri" w:hAnsi="Times New Roman" w:cs="Times New Roman"/>
          <w:sz w:val="24"/>
          <w:szCs w:val="24"/>
        </w:rPr>
        <w:tab/>
      </w:r>
      <w:r w:rsidRPr="00795B84">
        <w:rPr>
          <w:rFonts w:ascii="Times New Roman" w:eastAsia="Calibri" w:hAnsi="Times New Roman" w:cs="Times New Roman"/>
          <w:sz w:val="24"/>
          <w:szCs w:val="24"/>
        </w:rPr>
        <w:tab/>
      </w:r>
      <w:r w:rsidRPr="00795B84">
        <w:rPr>
          <w:rFonts w:ascii="Times New Roman" w:eastAsia="Calibri" w:hAnsi="Times New Roman" w:cs="Times New Roman"/>
          <w:sz w:val="24"/>
          <w:szCs w:val="24"/>
        </w:rPr>
        <w:tab/>
        <w:t xml:space="preserve">           Дата поступления 19.08.2020</w:t>
      </w:r>
    </w:p>
    <w:p w:rsidR="00795B84" w:rsidRPr="00795B84" w:rsidRDefault="00795B84" w:rsidP="00795B84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795B84">
        <w:rPr>
          <w:rFonts w:ascii="Times New Roman" w:eastAsia="Calibri" w:hAnsi="Times New Roman" w:cs="Times New Roman"/>
          <w:sz w:val="24"/>
          <w:szCs w:val="24"/>
        </w:rPr>
        <w:t>Национального университета Узбекистана</w:t>
      </w:r>
    </w:p>
    <w:p w:rsidR="00273DD3" w:rsidRDefault="00273DD3" w:rsidP="005B6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5B6995" w:rsidRPr="005B6995" w:rsidRDefault="005B6995" w:rsidP="005B6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proofErr w:type="spellStart"/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>Л.О.Олимов</w:t>
      </w:r>
      <w:proofErr w:type="spellEnd"/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>И.И.Анарбоев</w:t>
      </w:r>
      <w:proofErr w:type="spellEnd"/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>А.М.Мамиров</w:t>
      </w:r>
      <w:proofErr w:type="spellEnd"/>
    </w:p>
    <w:p w:rsidR="005B6995" w:rsidRPr="005B6995" w:rsidRDefault="005B6995" w:rsidP="005B6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6"/>
          <w:szCs w:val="16"/>
        </w:rPr>
      </w:pPr>
    </w:p>
    <w:p w:rsidR="005B6995" w:rsidRDefault="00BE772B" w:rsidP="005B6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СПОСОБ ПРИГОТОВЛЕНИЯ ГРАНУЛИРОВАННЫХ ПОЛУПРОВОДНИКОВЫХ </w:t>
      </w:r>
    </w:p>
    <w:p w:rsidR="005B6995" w:rsidRDefault="00BE772B" w:rsidP="005B6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Т</w:t>
      </w:r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>ЕРМОЭЛЕКТРИЧЕСКИХ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М</w:t>
      </w:r>
      <w:r w:rsidRPr="005B69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АТЕРИАЛОВ </w:t>
      </w:r>
      <w:r w:rsidR="005B69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на </w:t>
      </w:r>
      <w:proofErr w:type="spellStart"/>
      <w:r w:rsidR="005B6995">
        <w:rPr>
          <w:rFonts w:ascii="Times New Roman" w:eastAsia="Calibri" w:hAnsi="Times New Roman" w:cs="Times New Roman"/>
          <w:b/>
          <w:bCs/>
          <w:sz w:val="24"/>
          <w:szCs w:val="24"/>
        </w:rPr>
        <w:t>узб</w:t>
      </w:r>
      <w:proofErr w:type="spellEnd"/>
      <w:r w:rsidR="005B6995">
        <w:rPr>
          <w:rFonts w:ascii="Times New Roman" w:eastAsia="Calibri" w:hAnsi="Times New Roman" w:cs="Times New Roman"/>
          <w:b/>
          <w:bCs/>
          <w:sz w:val="24"/>
          <w:szCs w:val="24"/>
        </w:rPr>
        <w:t>. яз.)</w:t>
      </w:r>
    </w:p>
    <w:p w:rsidR="004E486E" w:rsidRPr="00A06BDA" w:rsidRDefault="004E486E" w:rsidP="004E486E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</w:rPr>
        <w:t>РУз</w:t>
      </w:r>
      <w:r w:rsidRPr="00A06BDA">
        <w:rPr>
          <w:rFonts w:ascii="Times New Roman" w:eastAsia="Calibri" w:hAnsi="Times New Roman" w:cs="Times New Roman"/>
          <w:i/>
          <w:sz w:val="24"/>
          <w:szCs w:val="24"/>
        </w:rPr>
        <w:t>.</w:t>
      </w:r>
      <w:r>
        <w:rPr>
          <w:rFonts w:ascii="Times New Roman" w:eastAsia="Calibri" w:hAnsi="Times New Roman" w:cs="Times New Roman"/>
          <w:i/>
          <w:sz w:val="24"/>
          <w:szCs w:val="24"/>
        </w:rPr>
        <w:t>С.Зайнабидиновым</w:t>
      </w:r>
      <w:proofErr w:type="spellEnd"/>
      <w:r w:rsidRPr="00A06BDA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4E486E" w:rsidRPr="007B7675" w:rsidRDefault="004E486E" w:rsidP="004E486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5B6995" w:rsidRPr="005B6995" w:rsidRDefault="005B6995" w:rsidP="004E486E">
      <w:pPr>
        <w:autoSpaceDE w:val="0"/>
        <w:autoSpaceDN w:val="0"/>
        <w:adjustRightInd w:val="0"/>
        <w:spacing w:after="0" w:line="276" w:lineRule="auto"/>
        <w:ind w:firstLine="708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В статье приведены способ приготовления термоэлектрических материалов на основе гранулированного кремния, метод заключается с размолом кремниевые частиц в кислородосодержащей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среде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до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>порошкообразного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 состояния,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 а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 xml:space="preserve">затем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5B6995">
        <w:rPr>
          <w:rFonts w:ascii="Times New Roman" w:eastAsia="Calibri" w:hAnsi="Times New Roman" w:cs="Times New Roman"/>
          <w:iCs/>
          <w:sz w:val="24"/>
          <w:szCs w:val="24"/>
        </w:rPr>
        <w:t>формирования</w:t>
      </w:r>
    </w:p>
    <w:p w:rsidR="005B6995" w:rsidRPr="005B6995" w:rsidRDefault="005B6995" w:rsidP="004E486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5B6995">
        <w:rPr>
          <w:rFonts w:ascii="Times New Roman" w:eastAsia="Calibri" w:hAnsi="Times New Roman" w:cs="Times New Roman"/>
          <w:iCs/>
          <w:sz w:val="24"/>
          <w:szCs w:val="24"/>
        </w:rPr>
        <w:t>гранулированной смеси с использованием этилового спирта и объединения смесь с солнечным излучением, обоснован формирование твердые туннельных контактов и локальных энергетических уровней в двух смежных областях гранул, обеспечивающих резонансное туннелированные электронов.</w:t>
      </w:r>
    </w:p>
    <w:p w:rsidR="005B6995" w:rsidRPr="005B6995" w:rsidRDefault="005B6995" w:rsidP="005B699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iCs/>
          <w:sz w:val="16"/>
          <w:szCs w:val="16"/>
        </w:rPr>
      </w:pPr>
    </w:p>
    <w:p w:rsidR="005B6995" w:rsidRDefault="005B6995" w:rsidP="005B699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5B6995">
        <w:rPr>
          <w:rFonts w:ascii="Times New Roman" w:eastAsia="Calibri" w:hAnsi="Times New Roman" w:cs="Times New Roman"/>
          <w:bCs/>
          <w:sz w:val="24"/>
          <w:szCs w:val="24"/>
        </w:rPr>
        <w:t>Анд</w:t>
      </w:r>
      <w:r w:rsidR="004E486E">
        <w:rPr>
          <w:rFonts w:ascii="Times New Roman" w:eastAsia="Calibri" w:hAnsi="Times New Roman" w:cs="Times New Roman"/>
          <w:bCs/>
          <w:sz w:val="24"/>
          <w:szCs w:val="24"/>
        </w:rPr>
        <w:t>ижанский</w:t>
      </w:r>
      <w:r w:rsidRPr="005B6995">
        <w:rPr>
          <w:rFonts w:ascii="Times New Roman" w:eastAsia="Calibri" w:hAnsi="Times New Roman" w:cs="Times New Roman"/>
          <w:bCs/>
          <w:sz w:val="24"/>
          <w:szCs w:val="24"/>
        </w:rPr>
        <w:t xml:space="preserve"> машин</w:t>
      </w:r>
      <w:r w:rsidR="004E486E">
        <w:rPr>
          <w:rFonts w:ascii="Times New Roman" w:eastAsia="Calibri" w:hAnsi="Times New Roman" w:cs="Times New Roman"/>
          <w:bCs/>
          <w:sz w:val="24"/>
          <w:szCs w:val="24"/>
        </w:rPr>
        <w:t xml:space="preserve">остроительный </w:t>
      </w:r>
      <w:r w:rsidRPr="005B6995">
        <w:rPr>
          <w:rFonts w:ascii="Times New Roman" w:eastAsia="Calibri" w:hAnsi="Times New Roman" w:cs="Times New Roman"/>
          <w:bCs/>
          <w:sz w:val="24"/>
          <w:szCs w:val="24"/>
        </w:rPr>
        <w:t xml:space="preserve"> институт                        </w:t>
      </w:r>
      <w:r w:rsidR="004E486E">
        <w:rPr>
          <w:rFonts w:ascii="Times New Roman" w:eastAsia="Calibri" w:hAnsi="Times New Roman" w:cs="Times New Roman"/>
          <w:bCs/>
          <w:sz w:val="24"/>
          <w:szCs w:val="24"/>
        </w:rPr>
        <w:t>Дата поступления</w:t>
      </w:r>
      <w:r w:rsidRPr="005B6995">
        <w:rPr>
          <w:rFonts w:ascii="Times New Roman" w:eastAsia="Calibri" w:hAnsi="Times New Roman" w:cs="Times New Roman"/>
          <w:bCs/>
          <w:sz w:val="24"/>
          <w:szCs w:val="24"/>
        </w:rPr>
        <w:t xml:space="preserve"> 20.08.2020</w:t>
      </w:r>
    </w:p>
    <w:p w:rsidR="00386FCE" w:rsidRDefault="00386FCE" w:rsidP="005B699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386FCE" w:rsidRDefault="00386FCE" w:rsidP="005B699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386FCE" w:rsidRDefault="00386FCE" w:rsidP="005B699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273DD3" w:rsidRDefault="00273DD3" w:rsidP="00425681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386FCE" w:rsidRPr="00386FCE" w:rsidRDefault="00386FCE" w:rsidP="00425681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 w:rsidRPr="00386FCE">
        <w:rPr>
          <w:rFonts w:ascii="Times New Roman" w:eastAsia="Calibri" w:hAnsi="Times New Roman" w:cs="Times New Roman"/>
          <w:b/>
          <w:sz w:val="24"/>
          <w:szCs w:val="24"/>
        </w:rPr>
        <w:t>З.М.Абрарова</w:t>
      </w:r>
      <w:proofErr w:type="spellEnd"/>
      <w:r w:rsidRPr="00386FCE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386FCE">
        <w:rPr>
          <w:rFonts w:ascii="Times New Roman" w:eastAsia="Calibri" w:hAnsi="Times New Roman" w:cs="Times New Roman"/>
          <w:b/>
          <w:sz w:val="24"/>
          <w:szCs w:val="24"/>
        </w:rPr>
        <w:t>В.О.Кудышкин</w:t>
      </w:r>
      <w:proofErr w:type="spellEnd"/>
      <w:r w:rsidRPr="00386FCE">
        <w:rPr>
          <w:rFonts w:ascii="Times New Roman" w:eastAsia="Calibri" w:hAnsi="Times New Roman" w:cs="Times New Roman"/>
          <w:b/>
          <w:sz w:val="24"/>
          <w:szCs w:val="24"/>
        </w:rPr>
        <w:t xml:space="preserve">, академик АН </w:t>
      </w:r>
      <w:proofErr w:type="spellStart"/>
      <w:r w:rsidRPr="00386FCE">
        <w:rPr>
          <w:rFonts w:ascii="Times New Roman" w:eastAsia="Calibri" w:hAnsi="Times New Roman" w:cs="Times New Roman"/>
          <w:b/>
          <w:sz w:val="24"/>
          <w:szCs w:val="24"/>
        </w:rPr>
        <w:t>РУз</w:t>
      </w:r>
      <w:proofErr w:type="spellEnd"/>
      <w:r w:rsidRPr="00386FCE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386FCE">
        <w:rPr>
          <w:rFonts w:ascii="Times New Roman" w:eastAsia="Calibri" w:hAnsi="Times New Roman" w:cs="Times New Roman"/>
          <w:b/>
          <w:sz w:val="24"/>
          <w:szCs w:val="24"/>
        </w:rPr>
        <w:t>С.Ш.Рашидова</w:t>
      </w:r>
      <w:proofErr w:type="spellEnd"/>
    </w:p>
    <w:p w:rsidR="00386FCE" w:rsidRPr="00386FCE" w:rsidRDefault="00386FCE" w:rsidP="00425681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sz w:val="16"/>
          <w:szCs w:val="16"/>
        </w:rPr>
      </w:pPr>
    </w:p>
    <w:p w:rsidR="00386FCE" w:rsidRPr="00386FCE" w:rsidRDefault="00BE772B" w:rsidP="00425681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86FCE">
        <w:rPr>
          <w:rFonts w:ascii="Times New Roman" w:eastAsia="Calibri" w:hAnsi="Times New Roman" w:cs="Times New Roman"/>
          <w:b/>
          <w:sz w:val="24"/>
          <w:szCs w:val="24"/>
        </w:rPr>
        <w:t>СИНТЕЗ ПОЛИАКРИЛОВОЙ КИСЛОТЫ ЛИНЕЙНОЙ И ТРЕХМЕРНОЙ СТРУКТУРЫ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(на рус. яз.)</w:t>
      </w:r>
    </w:p>
    <w:p w:rsidR="00386FCE" w:rsidRPr="00386FCE" w:rsidRDefault="00386FCE" w:rsidP="00425681">
      <w:pPr>
        <w:autoSpaceDE w:val="0"/>
        <w:autoSpaceDN w:val="0"/>
        <w:adjustRightInd w:val="0"/>
        <w:spacing w:after="0" w:line="276" w:lineRule="auto"/>
        <w:ind w:firstLine="567"/>
        <w:contextualSpacing/>
        <w:jc w:val="center"/>
        <w:rPr>
          <w:rFonts w:ascii="Times New Roman" w:eastAsia="Calibri" w:hAnsi="Times New Roman" w:cs="Times New Roman"/>
          <w:sz w:val="16"/>
          <w:szCs w:val="16"/>
        </w:rPr>
      </w:pPr>
    </w:p>
    <w:p w:rsidR="00386FCE" w:rsidRPr="00386FCE" w:rsidRDefault="00386FCE" w:rsidP="00425681">
      <w:pPr>
        <w:autoSpaceDE w:val="0"/>
        <w:autoSpaceDN w:val="0"/>
        <w:adjustRightInd w:val="0"/>
        <w:spacing w:after="0" w:line="276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ановлено, что природа инициатора играет важную роль в формировании структуры полиакриловой кислоты в радикальной полимеризации. В присутствии персульфата калия наблюдается образование трехмерных полимеров. При этом формирование сшитой структуры можно регулировать изменением условий синтеза и присутствием в реакционной смеси природного полисахарида </w:t>
      </w:r>
      <w:proofErr w:type="spellStart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>хитозана</w:t>
      </w:r>
      <w:proofErr w:type="spellEnd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олимеризация в присутствии </w:t>
      </w:r>
      <w:proofErr w:type="spellStart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>ициатора</w:t>
      </w:r>
      <w:proofErr w:type="spellEnd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>динитрилаазо</w:t>
      </w:r>
      <w:proofErr w:type="spellEnd"/>
      <w:r w:rsidRPr="00386F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изомасляной кислоты сопровождается гель-эффектом, наступающим при 20-30% конверсии, при сохранении линейной структуры. </w:t>
      </w:r>
    </w:p>
    <w:p w:rsidR="00386FCE" w:rsidRPr="00273DD3" w:rsidRDefault="00386FCE" w:rsidP="00425681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86FCE" w:rsidRPr="00386FCE" w:rsidRDefault="00386FCE" w:rsidP="00425681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86FCE">
        <w:rPr>
          <w:rFonts w:ascii="Times New Roman" w:eastAsia="Calibri" w:hAnsi="Times New Roman" w:cs="Times New Roman"/>
          <w:sz w:val="24"/>
          <w:szCs w:val="24"/>
        </w:rPr>
        <w:t xml:space="preserve">Институт химии и физики полимеров </w:t>
      </w:r>
      <w:r w:rsidRPr="00386FCE">
        <w:rPr>
          <w:rFonts w:ascii="Times New Roman" w:eastAsia="Calibri" w:hAnsi="Times New Roman" w:cs="Times New Roman"/>
          <w:sz w:val="24"/>
          <w:szCs w:val="24"/>
        </w:rPr>
        <w:tab/>
      </w:r>
      <w:r w:rsidRPr="00386FCE">
        <w:rPr>
          <w:rFonts w:ascii="Times New Roman" w:eastAsia="Calibri" w:hAnsi="Times New Roman" w:cs="Times New Roman"/>
          <w:sz w:val="24"/>
          <w:szCs w:val="24"/>
        </w:rPr>
        <w:tab/>
      </w:r>
      <w:r w:rsidRPr="00386FCE">
        <w:rPr>
          <w:rFonts w:ascii="Times New Roman" w:eastAsia="Calibri" w:hAnsi="Times New Roman" w:cs="Times New Roman"/>
          <w:sz w:val="24"/>
          <w:szCs w:val="24"/>
        </w:rPr>
        <w:tab/>
        <w:t xml:space="preserve">     </w:t>
      </w:r>
      <w:r w:rsidR="00425681"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Pr="00386FCE">
        <w:rPr>
          <w:rFonts w:ascii="Times New Roman" w:eastAsia="Calibri" w:hAnsi="Times New Roman" w:cs="Times New Roman"/>
          <w:sz w:val="24"/>
          <w:szCs w:val="24"/>
        </w:rPr>
        <w:t>Дата поступления 27.08.2020</w:t>
      </w:r>
    </w:p>
    <w:p w:rsidR="00386FCE" w:rsidRPr="00386FCE" w:rsidRDefault="00386FCE" w:rsidP="00425681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386FCE">
        <w:rPr>
          <w:rFonts w:ascii="Times New Roman" w:eastAsia="Calibri" w:hAnsi="Times New Roman" w:cs="Times New Roman"/>
          <w:sz w:val="24"/>
          <w:szCs w:val="24"/>
        </w:rPr>
        <w:t xml:space="preserve">Академии наук </w:t>
      </w:r>
      <w:proofErr w:type="spellStart"/>
      <w:r w:rsidRPr="00386FCE">
        <w:rPr>
          <w:rFonts w:ascii="Times New Roman" w:eastAsia="Calibri" w:hAnsi="Times New Roman" w:cs="Times New Roman"/>
          <w:sz w:val="24"/>
          <w:szCs w:val="24"/>
        </w:rPr>
        <w:t>РУз</w:t>
      </w:r>
      <w:proofErr w:type="spellEnd"/>
    </w:p>
    <w:p w:rsidR="00386FCE" w:rsidRPr="005B6995" w:rsidRDefault="00386FCE" w:rsidP="005B699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273DD3" w:rsidRDefault="00273DD3" w:rsidP="00273DD3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273DD3" w:rsidRDefault="00273DD3" w:rsidP="00273DD3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273DD3" w:rsidRPr="00273DD3" w:rsidRDefault="00273DD3" w:rsidP="00273DD3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 w:rsidRPr="00273DD3">
        <w:rPr>
          <w:rFonts w:ascii="Times New Roman" w:eastAsia="Calibri" w:hAnsi="Times New Roman" w:cs="Times New Roman"/>
          <w:b/>
          <w:sz w:val="24"/>
          <w:szCs w:val="24"/>
        </w:rPr>
        <w:t>У.Р.Панжиев</w:t>
      </w:r>
      <w:proofErr w:type="spellEnd"/>
      <w:r w:rsidRPr="00273DD3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273DD3">
        <w:rPr>
          <w:rFonts w:ascii="Times New Roman" w:eastAsia="Calibri" w:hAnsi="Times New Roman" w:cs="Times New Roman"/>
          <w:b/>
          <w:sz w:val="24"/>
          <w:szCs w:val="24"/>
        </w:rPr>
        <w:t>И.Н.Юсупов</w:t>
      </w:r>
      <w:proofErr w:type="spellEnd"/>
      <w:r w:rsidRPr="00273DD3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273DD3">
        <w:rPr>
          <w:rFonts w:ascii="Times New Roman" w:eastAsia="Calibri" w:hAnsi="Times New Roman" w:cs="Times New Roman"/>
          <w:b/>
          <w:sz w:val="24"/>
          <w:szCs w:val="24"/>
        </w:rPr>
        <w:t>Б.А.Мухамедгалиев</w:t>
      </w:r>
      <w:proofErr w:type="spellEnd"/>
    </w:p>
    <w:p w:rsidR="00273DD3" w:rsidRPr="00273DD3" w:rsidRDefault="00273DD3" w:rsidP="00273DD3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b/>
          <w:sz w:val="16"/>
          <w:szCs w:val="16"/>
        </w:rPr>
      </w:pPr>
    </w:p>
    <w:p w:rsidR="00273DD3" w:rsidRDefault="00BE772B" w:rsidP="00273D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273D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ИССЛЕДОВАНИЕ ЗАКОНОМЕРНОСТЕЙ ИОНООБМЕННОЙ ОЧИСТКИ СТОЧНЫХ ВОД НОВЫМИ ИОНИТАМИ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273D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на рус. яз.)</w:t>
      </w:r>
    </w:p>
    <w:p w:rsidR="00273DD3" w:rsidRPr="00A06BDA" w:rsidRDefault="00273DD3" w:rsidP="00273DD3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</w:rPr>
        <w:t>РУз</w:t>
      </w:r>
      <w:r w:rsidRPr="00A06BDA">
        <w:rPr>
          <w:rFonts w:ascii="Times New Roman" w:eastAsia="Calibri" w:hAnsi="Times New Roman" w:cs="Times New Roman"/>
          <w:i/>
          <w:sz w:val="24"/>
          <w:szCs w:val="24"/>
        </w:rPr>
        <w:t>.</w:t>
      </w:r>
      <w:r>
        <w:rPr>
          <w:rFonts w:ascii="Times New Roman" w:eastAsia="Calibri" w:hAnsi="Times New Roman" w:cs="Times New Roman"/>
          <w:i/>
          <w:sz w:val="24"/>
          <w:szCs w:val="24"/>
        </w:rPr>
        <w:t>А.Т.Джалиловым</w:t>
      </w:r>
      <w:proofErr w:type="spellEnd"/>
      <w:r w:rsidRPr="00A06BDA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273DD3" w:rsidRPr="00273DD3" w:rsidRDefault="00273DD3" w:rsidP="00273DD3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273DD3" w:rsidRDefault="00273DD3" w:rsidP="00273DD3">
      <w:pPr>
        <w:widowControl w:val="0"/>
        <w:autoSpaceDE w:val="0"/>
        <w:autoSpaceDN w:val="0"/>
        <w:adjustRightInd w:val="0"/>
        <w:spacing w:after="0" w:line="276" w:lineRule="auto"/>
        <w:ind w:firstLine="70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273DD3">
        <w:rPr>
          <w:rFonts w:ascii="Times New Roman" w:eastAsia="Calibri" w:hAnsi="Times New Roman" w:cs="Times New Roman"/>
          <w:sz w:val="24"/>
          <w:szCs w:val="24"/>
        </w:rPr>
        <w:t>В статье рассмотрены некоторые возможности химической модификации сополимеров и ионитов на их основе, применяющихся для ионообменной очистки сточных вод нефтеперерабатывающей и химической промышленности. Показаны конкретные сферы применения модифицированных полимерных ионитов.</w:t>
      </w:r>
    </w:p>
    <w:p w:rsidR="00273DD3" w:rsidRPr="00273DD3" w:rsidRDefault="00273DD3" w:rsidP="00273DD3">
      <w:pPr>
        <w:widowControl w:val="0"/>
        <w:autoSpaceDE w:val="0"/>
        <w:autoSpaceDN w:val="0"/>
        <w:adjustRightInd w:val="0"/>
        <w:spacing w:after="0" w:line="276" w:lineRule="auto"/>
        <w:ind w:firstLine="708"/>
        <w:jc w:val="both"/>
        <w:rPr>
          <w:rFonts w:ascii="Times New Roman" w:eastAsia="Calibri" w:hAnsi="Times New Roman" w:cs="Times New Roman"/>
          <w:b/>
          <w:sz w:val="16"/>
          <w:szCs w:val="16"/>
        </w:rPr>
      </w:pPr>
      <w:r w:rsidRPr="00273DD3">
        <w:rPr>
          <w:rFonts w:ascii="Times New Roman" w:eastAsia="Calibri" w:hAnsi="Times New Roman" w:cs="Times New Roman"/>
          <w:b/>
          <w:sz w:val="28"/>
          <w:szCs w:val="28"/>
          <w:lang w:val="uz-Cyrl-UZ"/>
        </w:rPr>
        <w:t xml:space="preserve">                   </w:t>
      </w:r>
      <w:r w:rsidRPr="00273DD3">
        <w:rPr>
          <w:rFonts w:ascii="Times New Roman" w:eastAsia="Calibri" w:hAnsi="Times New Roman" w:cs="Times New Roman"/>
          <w:b/>
          <w:sz w:val="16"/>
          <w:szCs w:val="16"/>
          <w:lang w:val="uz-Cyrl-UZ"/>
        </w:rPr>
        <w:t xml:space="preserve">                                                          </w:t>
      </w:r>
    </w:p>
    <w:p w:rsidR="00273DD3" w:rsidRPr="00273DD3" w:rsidRDefault="00273DD3" w:rsidP="00273DD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73DD3">
        <w:rPr>
          <w:rFonts w:ascii="Times New Roman" w:eastAsia="Times New Roman" w:hAnsi="Times New Roman" w:cs="Times New Roman"/>
          <w:sz w:val="24"/>
          <w:szCs w:val="24"/>
          <w:lang w:eastAsia="ru-RU"/>
        </w:rPr>
        <w:t>Ташкентский архитектурно-строительный                                Дата поступления 13.02.2020</w:t>
      </w:r>
    </w:p>
    <w:p w:rsidR="00273DD3" w:rsidRPr="00273DD3" w:rsidRDefault="00273DD3" w:rsidP="00273DD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73D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</w:t>
      </w:r>
    </w:p>
    <w:p w:rsidR="00273DD3" w:rsidRPr="00273DD3" w:rsidRDefault="00273DD3" w:rsidP="00273DD3">
      <w:pPr>
        <w:spacing w:after="0" w:line="240" w:lineRule="auto"/>
        <w:ind w:left="426" w:right="426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106BA9" w:rsidRDefault="00106BA9" w:rsidP="00056EF7">
      <w:pPr>
        <w:spacing w:before="120" w:after="12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</w:p>
    <w:p w:rsidR="00BE772B" w:rsidRDefault="00BE772B" w:rsidP="00056EF7">
      <w:pPr>
        <w:spacing w:before="120" w:after="12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</w:p>
    <w:p w:rsidR="00056EF7" w:rsidRPr="00056EF7" w:rsidRDefault="00056EF7" w:rsidP="00BE772B">
      <w:pPr>
        <w:spacing w:before="120" w:after="12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  <w:r w:rsidRPr="00056EF7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К.К.Пирниязов</w:t>
      </w:r>
      <w:r w:rsidRPr="00056EF7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056EF7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В.Е.Тихонов</w:t>
      </w:r>
      <w:r w:rsidRPr="00056EF7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2</w:t>
      </w:r>
      <w:r w:rsidRPr="00056EF7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академик АН РУз С.Ш.Рашидова</w:t>
      </w:r>
      <w:r w:rsidRPr="00056EF7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056EF7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 xml:space="preserve"> </w:t>
      </w:r>
    </w:p>
    <w:p w:rsidR="00BE772B" w:rsidRDefault="00BE772B" w:rsidP="00BE772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56EF7">
        <w:rPr>
          <w:rFonts w:ascii="Times New Roman" w:eastAsia="Calibri" w:hAnsi="Times New Roman" w:cs="Times New Roman"/>
          <w:b/>
          <w:sz w:val="24"/>
          <w:szCs w:val="24"/>
        </w:rPr>
        <w:t xml:space="preserve">СИНТЕЗ И СВОЙСТВА АСКОРБАТ ОЛИГОХИТОЗАНА </w:t>
      </w:r>
    </w:p>
    <w:p w:rsidR="00056EF7" w:rsidRPr="00056EF7" w:rsidRDefault="00BE772B" w:rsidP="00056EF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56EF7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BOMBYX</w:t>
      </w:r>
      <w:r w:rsidRPr="00056EF7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  <w:r w:rsidRPr="00056EF7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MORI</w:t>
      </w:r>
      <w:r w:rsidRPr="00056EF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056EF7">
        <w:rPr>
          <w:rFonts w:ascii="Times New Roman" w:eastAsia="Calibri" w:hAnsi="Times New Roman" w:cs="Times New Roman"/>
          <w:b/>
          <w:sz w:val="24"/>
          <w:szCs w:val="24"/>
        </w:rPr>
        <w:t>(на рус. яз.)</w:t>
      </w:r>
    </w:p>
    <w:p w:rsidR="00056EF7" w:rsidRPr="00056EF7" w:rsidRDefault="00056EF7" w:rsidP="00056EF7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16"/>
          <w:szCs w:val="16"/>
        </w:rPr>
      </w:pPr>
    </w:p>
    <w:p w:rsidR="00056EF7" w:rsidRPr="00056EF7" w:rsidRDefault="00056EF7" w:rsidP="00056EF7">
      <w:pPr>
        <w:spacing w:after="0" w:line="276" w:lineRule="auto"/>
        <w:ind w:firstLine="708"/>
        <w:jc w:val="both"/>
        <w:rPr>
          <w:rFonts w:ascii="Times New Roman" w:eastAsia="Calibri" w:hAnsi="Times New Roman" w:cs="Times New Roman"/>
          <w:color w:val="1F4E79"/>
          <w:sz w:val="28"/>
          <w:szCs w:val="28"/>
        </w:rPr>
      </w:pPr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Получены образцы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на основе высокомолекулярного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, показано, что оптимальной продолжительностью гидролиза, приводящего к получению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с молекулярной массой менее 16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кД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, следует считать 4-5 часов. На основе полученных образцов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получены их производные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аскорбат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. Состав, структура и молекулярно-массовые характеристики образцов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аскорбат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олигохитозана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proofErr w:type="spellStart"/>
      <w:r w:rsidRPr="00056EF7">
        <w:rPr>
          <w:rFonts w:ascii="Times New Roman" w:eastAsia="Calibri" w:hAnsi="Times New Roman" w:cs="Times New Roman"/>
          <w:i/>
          <w:sz w:val="24"/>
          <w:szCs w:val="24"/>
          <w:lang w:val="en-US"/>
        </w:rPr>
        <w:t>Bombyx</w:t>
      </w:r>
      <w:proofErr w:type="spellEnd"/>
      <w:r w:rsidRPr="00056EF7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056EF7">
        <w:rPr>
          <w:rFonts w:ascii="Times New Roman" w:eastAsia="Calibri" w:hAnsi="Times New Roman" w:cs="Times New Roman"/>
          <w:i/>
          <w:sz w:val="24"/>
          <w:szCs w:val="24"/>
          <w:lang w:val="en-US"/>
        </w:rPr>
        <w:t>mori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подтверждены физико-химическими методами.</w:t>
      </w:r>
      <w:r w:rsidRPr="00056EF7">
        <w:rPr>
          <w:rFonts w:ascii="Times New Roman" w:eastAsia="Calibri" w:hAnsi="Times New Roman" w:cs="Times New Roman"/>
          <w:sz w:val="28"/>
          <w:szCs w:val="28"/>
          <w:lang w:val="uz-Cyrl-UZ"/>
        </w:rPr>
        <w:tab/>
      </w:r>
    </w:p>
    <w:p w:rsidR="00056EF7" w:rsidRPr="00CA3FA0" w:rsidRDefault="00056EF7" w:rsidP="00056EF7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056EF7" w:rsidRPr="00056EF7" w:rsidRDefault="00056EF7" w:rsidP="00056EF7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56EF7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)</w:t>
      </w:r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Институт химии и физики полимеров </w:t>
      </w:r>
      <w:r w:rsidRPr="00056EF7">
        <w:rPr>
          <w:rFonts w:ascii="Times New Roman" w:eastAsia="Calibri" w:hAnsi="Times New Roman" w:cs="Times New Roman"/>
          <w:sz w:val="24"/>
          <w:szCs w:val="24"/>
        </w:rPr>
        <w:tab/>
      </w:r>
      <w:r w:rsidRPr="00056EF7">
        <w:rPr>
          <w:rFonts w:ascii="Times New Roman" w:eastAsia="Calibri" w:hAnsi="Times New Roman" w:cs="Times New Roman"/>
          <w:sz w:val="24"/>
          <w:szCs w:val="24"/>
        </w:rPr>
        <w:tab/>
      </w:r>
      <w:r w:rsidRPr="00056EF7">
        <w:rPr>
          <w:rFonts w:ascii="Times New Roman" w:eastAsia="Calibri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056EF7">
        <w:rPr>
          <w:rFonts w:ascii="Times New Roman" w:eastAsia="Calibri" w:hAnsi="Times New Roman" w:cs="Times New Roman"/>
          <w:sz w:val="24"/>
          <w:szCs w:val="24"/>
        </w:rPr>
        <w:t>Дата поступления 07.07.2020</w:t>
      </w:r>
    </w:p>
    <w:p w:rsidR="00056EF7" w:rsidRPr="00056EF7" w:rsidRDefault="00056EF7" w:rsidP="00056EF7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 Академии наук </w:t>
      </w:r>
      <w:proofErr w:type="spellStart"/>
      <w:r w:rsidRPr="00056EF7">
        <w:rPr>
          <w:rFonts w:ascii="Times New Roman" w:eastAsia="Calibri" w:hAnsi="Times New Roman" w:cs="Times New Roman"/>
          <w:sz w:val="24"/>
          <w:szCs w:val="24"/>
        </w:rPr>
        <w:t>РУз</w:t>
      </w:r>
      <w:proofErr w:type="spellEnd"/>
      <w:r w:rsidRPr="00056EF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56EF7" w:rsidRPr="00056EF7" w:rsidRDefault="00056EF7" w:rsidP="00056EF7">
      <w:pPr>
        <w:tabs>
          <w:tab w:val="left" w:pos="916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uz-Cyrl-UZ" w:eastAsia="ru-RU"/>
        </w:rPr>
      </w:pPr>
      <w:r w:rsidRPr="00056EF7">
        <w:rPr>
          <w:rFonts w:ascii="Times New Roman" w:eastAsia="SimSun" w:hAnsi="Times New Roman" w:cs="Times New Roman"/>
          <w:sz w:val="24"/>
          <w:szCs w:val="24"/>
          <w:vertAlign w:val="superscript"/>
          <w:lang w:val="uz-Cyrl-UZ" w:eastAsia="ru-RU"/>
        </w:rPr>
        <w:t>2</w:t>
      </w:r>
      <w:r>
        <w:rPr>
          <w:rFonts w:ascii="Times New Roman" w:eastAsia="SimSun" w:hAnsi="Times New Roman" w:cs="Times New Roman"/>
          <w:sz w:val="24"/>
          <w:szCs w:val="24"/>
          <w:vertAlign w:val="superscript"/>
          <w:lang w:val="uz-Cyrl-UZ" w:eastAsia="ru-RU"/>
        </w:rPr>
        <w:t>)</w:t>
      </w:r>
      <w:r w:rsidRPr="00056EF7">
        <w:rPr>
          <w:rFonts w:ascii="Times New Roman" w:eastAsia="SimSun" w:hAnsi="Times New Roman" w:cs="Times New Roman"/>
          <w:sz w:val="24"/>
          <w:szCs w:val="24"/>
          <w:lang w:val="uz-Cyrl-UZ" w:eastAsia="ru-RU"/>
        </w:rPr>
        <w:t xml:space="preserve">Институт элементоорганических соединений </w:t>
      </w:r>
    </w:p>
    <w:p w:rsidR="00056EF7" w:rsidRDefault="00056EF7" w:rsidP="00056EF7">
      <w:pPr>
        <w:tabs>
          <w:tab w:val="left" w:pos="916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uz-Cyrl-UZ" w:eastAsia="ru-RU"/>
        </w:rPr>
      </w:pPr>
      <w:r w:rsidRPr="00056EF7">
        <w:rPr>
          <w:rFonts w:ascii="Times New Roman" w:eastAsia="SimSun" w:hAnsi="Times New Roman" w:cs="Times New Roman"/>
          <w:sz w:val="24"/>
          <w:szCs w:val="24"/>
          <w:lang w:val="uz-Cyrl-UZ" w:eastAsia="ru-RU"/>
        </w:rPr>
        <w:t xml:space="preserve"> им. А.Н.Несмеянова</w:t>
      </w:r>
      <w:r w:rsidRPr="00056EF7">
        <w:rPr>
          <w:rFonts w:ascii="Times New Roman" w:eastAsia="SimSun" w:hAnsi="Times New Roman" w:cs="Times New Roman"/>
          <w:sz w:val="24"/>
          <w:szCs w:val="24"/>
          <w:lang w:eastAsia="ru-RU"/>
        </w:rPr>
        <w:t xml:space="preserve"> </w:t>
      </w:r>
      <w:r w:rsidRPr="00056EF7">
        <w:rPr>
          <w:rFonts w:ascii="Times New Roman" w:eastAsia="SimSun" w:hAnsi="Times New Roman" w:cs="Times New Roman"/>
          <w:sz w:val="24"/>
          <w:szCs w:val="24"/>
          <w:lang w:val="uz-Cyrl-UZ" w:eastAsia="ru-RU"/>
        </w:rPr>
        <w:t xml:space="preserve">Российской академии наук </w:t>
      </w:r>
    </w:p>
    <w:p w:rsidR="00467A36" w:rsidRDefault="00467A36" w:rsidP="00056EF7">
      <w:pPr>
        <w:tabs>
          <w:tab w:val="left" w:pos="916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uz-Cyrl-UZ" w:eastAsia="ru-RU"/>
        </w:rPr>
      </w:pPr>
    </w:p>
    <w:p w:rsidR="00467A36" w:rsidRDefault="00467A36" w:rsidP="00056EF7">
      <w:pPr>
        <w:tabs>
          <w:tab w:val="left" w:pos="916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uz-Cyrl-UZ" w:eastAsia="ru-RU"/>
        </w:rPr>
      </w:pPr>
    </w:p>
    <w:p w:rsidR="000967C8" w:rsidRDefault="000967C8" w:rsidP="00056EF7">
      <w:pPr>
        <w:tabs>
          <w:tab w:val="left" w:pos="916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uz-Cyrl-UZ" w:eastAsia="ru-RU"/>
        </w:rPr>
      </w:pPr>
    </w:p>
    <w:p w:rsidR="00467A36" w:rsidRPr="00467A36" w:rsidRDefault="00467A36" w:rsidP="009A0C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  <w:r w:rsidRPr="00467A36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Н.Ш.Азимов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1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, А.Д.Матчанов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2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, С.Ф.Арипова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3</w:t>
      </w:r>
      <w:r w:rsidRPr="00467A36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 xml:space="preserve"> </w:t>
      </w:r>
    </w:p>
    <w:p w:rsidR="00467A36" w:rsidRPr="00467A36" w:rsidRDefault="00467A36" w:rsidP="009A0C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val="uz-Cyrl-UZ" w:eastAsia="ru-RU"/>
        </w:rPr>
      </w:pPr>
    </w:p>
    <w:p w:rsidR="00467A36" w:rsidRPr="00467A36" w:rsidRDefault="00BE772B" w:rsidP="009A0C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val="uz-Cyrl-UZ" w:eastAsia="ru-RU"/>
        </w:rPr>
      </w:pPr>
      <w:r w:rsidRPr="00467A3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СЛЕДОВАНИЕ ЭЛЕМЕНТНОГО СОСТАВА РАСТЕНИЙ РОДА </w:t>
      </w:r>
      <w:r w:rsidRPr="00467A36">
        <w:rPr>
          <w:rFonts w:ascii="Times New Roman" w:eastAsia="Times New Roman" w:hAnsi="Times New Roman" w:cs="Times New Roman"/>
          <w:b/>
          <w:i/>
          <w:sz w:val="24"/>
          <w:szCs w:val="24"/>
          <w:lang w:val="uz-Cyrl-UZ" w:eastAsia="ru-RU"/>
        </w:rPr>
        <w:t xml:space="preserve">CODONOPSIS </w:t>
      </w:r>
    </w:p>
    <w:p w:rsidR="00467A36" w:rsidRDefault="00BE772B" w:rsidP="009A0C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67A3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ЕТОДОМ </w:t>
      </w:r>
      <w:r w:rsidR="00467A36" w:rsidRPr="00467A3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-МС</w:t>
      </w:r>
      <w:r w:rsidR="009A0C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на рус. яз.)</w:t>
      </w:r>
    </w:p>
    <w:p w:rsidR="009A0CE6" w:rsidRPr="009A0CE6" w:rsidRDefault="009A0CE6" w:rsidP="009A0CE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A0CE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(Представлено академиком АН </w:t>
      </w:r>
      <w:proofErr w:type="spellStart"/>
      <w:r w:rsidRPr="009A0CE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Уз</w:t>
      </w:r>
      <w:proofErr w:type="spellEnd"/>
      <w:r w:rsidRPr="009A0CE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9A0CE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.С.Тураевым</w:t>
      </w:r>
      <w:proofErr w:type="spellEnd"/>
      <w:r w:rsidRPr="009A0CE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</w:p>
    <w:p w:rsidR="00467A36" w:rsidRPr="00467A36" w:rsidRDefault="00467A36" w:rsidP="009A0C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467A36" w:rsidRPr="00467A36" w:rsidRDefault="00467A36" w:rsidP="009A0CE6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67A3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н макро- и микроэлементный состав р</w:t>
      </w:r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стений рода </w:t>
      </w:r>
      <w:r w:rsidRPr="00467A36">
        <w:rPr>
          <w:rFonts w:ascii="Times New Roman" w:eastAsia="Times New Roman" w:hAnsi="Times New Roman" w:cs="Times New Roman"/>
          <w:i/>
          <w:sz w:val="24"/>
          <w:szCs w:val="24"/>
          <w:lang w:val="uz-Cyrl-UZ" w:eastAsia="ru-RU"/>
        </w:rPr>
        <w:t>C</w:t>
      </w:r>
      <w:proofErr w:type="spellStart"/>
      <w:r w:rsidRPr="00467A3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odonopsis</w:t>
      </w:r>
      <w:proofErr w:type="spellEnd"/>
      <w:r w:rsidRPr="00467A3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ом масс-спектрометрии с индуктивно связанной аргоновой плазмой. Показано содержание в растениях большого количества полезных для живого организма </w:t>
      </w:r>
      <w:r w:rsidRPr="00467A3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кро- и микроэлементов.</w:t>
      </w:r>
    </w:p>
    <w:p w:rsidR="00467A36" w:rsidRPr="00467A36" w:rsidRDefault="00467A36" w:rsidP="00467A3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467A36" w:rsidRPr="00467A36" w:rsidRDefault="00467A36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</w:pPr>
      <w:r w:rsidRPr="00467A36">
        <w:rPr>
          <w:rFonts w:ascii="Times New Roman" w:eastAsia="Times New Roman" w:hAnsi="Times New Roman" w:cs="Times New Roman"/>
          <w:sz w:val="24"/>
          <w:szCs w:val="24"/>
          <w:vertAlign w:val="superscript"/>
          <w:lang w:val="uz-Cyrl-UZ" w:eastAsia="ru-RU"/>
        </w:rPr>
        <w:t>1</w:t>
      </w:r>
      <w:r w:rsidRPr="009A0CE6">
        <w:rPr>
          <w:rFonts w:ascii="Times New Roman" w:eastAsia="Times New Roman" w:hAnsi="Times New Roman" w:cs="Times New Roman"/>
          <w:sz w:val="24"/>
          <w:szCs w:val="24"/>
          <w:vertAlign w:val="superscript"/>
          <w:lang w:val="uz-Cyrl-UZ" w:eastAsia="ru-RU"/>
        </w:rPr>
        <w:t>)</w:t>
      </w:r>
      <w:r w:rsidRPr="00467A36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 xml:space="preserve">Кокандский государственный педагогический </w:t>
      </w:r>
      <w:r w:rsidRPr="00467A36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ab/>
      </w:r>
      <w:r w:rsidRPr="00467A36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ab/>
        <w:t xml:space="preserve">         Дата поступления 23.07.2020</w:t>
      </w:r>
    </w:p>
    <w:p w:rsidR="00467A36" w:rsidRPr="00467A36" w:rsidRDefault="00467A36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</w:pPr>
      <w:r w:rsidRPr="00467A36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 xml:space="preserve">  институт</w:t>
      </w:r>
    </w:p>
    <w:p w:rsidR="00467A36" w:rsidRPr="00467A36" w:rsidRDefault="00467A36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</w:pPr>
      <w:r w:rsidRPr="00467A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9A0CE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биоорганической химии АН </w:t>
      </w:r>
      <w:proofErr w:type="spellStart"/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з</w:t>
      </w:r>
      <w:proofErr w:type="spellEnd"/>
    </w:p>
    <w:p w:rsidR="00467A36" w:rsidRDefault="00467A36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7A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9A0CE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химии растительных веществ АН </w:t>
      </w:r>
      <w:proofErr w:type="spellStart"/>
      <w:r w:rsidRPr="00467A3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з</w:t>
      </w:r>
      <w:proofErr w:type="spellEnd"/>
    </w:p>
    <w:p w:rsidR="000967C8" w:rsidRDefault="000967C8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67C8" w:rsidRDefault="000967C8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67C8" w:rsidRDefault="000967C8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67C8" w:rsidRPr="00467A36" w:rsidRDefault="000967C8" w:rsidP="009A0C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67C8" w:rsidRPr="000967C8" w:rsidRDefault="000967C8" w:rsidP="000967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  <w:r w:rsidRPr="000967C8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 xml:space="preserve">А.Х.Исломов, А.Д.Матчанов, Х.Х.Қушиев, Н.Г.Абдулладжанова, С.Г.Шеримбетов, А.С.Ишмуратова, О.O.Гайбуллаева, Ф.Н.Тошпулатов, академик АН РУз А.С.Тураев </w:t>
      </w:r>
    </w:p>
    <w:p w:rsidR="000967C8" w:rsidRPr="000967C8" w:rsidRDefault="000967C8" w:rsidP="000967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16"/>
          <w:szCs w:val="16"/>
          <w:lang w:val="uz-Cyrl-UZ"/>
        </w:rPr>
      </w:pPr>
    </w:p>
    <w:p w:rsidR="000967C8" w:rsidRPr="000967C8" w:rsidRDefault="00BE772B" w:rsidP="000967C8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  <w:lang w:val="uz-Cyrl-UZ"/>
        </w:rPr>
        <w:t xml:space="preserve">ИНТРОДУКЦИЯ 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СТЕНИЙ </w:t>
      </w:r>
      <w:r w:rsidRPr="000967C8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/>
        </w:rPr>
        <w:t>RUBIA</w:t>
      </w:r>
      <w:r w:rsidRPr="000967C8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</w:t>
      </w:r>
      <w:r w:rsidRPr="000967C8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/>
        </w:rPr>
        <w:t>TINCTORUM</w:t>
      </w:r>
      <w:r w:rsidRPr="000967C8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</w:t>
      </w:r>
      <w:r w:rsidRPr="000967C8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/>
        </w:rPr>
        <w:t>L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N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VITRO</w:t>
      </w:r>
      <w:r w:rsidRP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 ОПРЕДЕЛЕНИЕ КОЛИЧЕСТВА МИКРО И МАКРОЭЛЕМЕНТОВ В КОРНЕ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на </w:t>
      </w:r>
      <w:proofErr w:type="spellStart"/>
      <w:r w:rsid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>узб</w:t>
      </w:r>
      <w:proofErr w:type="spellEnd"/>
      <w:r w:rsidR="000967C8">
        <w:rPr>
          <w:rFonts w:ascii="Times New Roman" w:eastAsia="Times New Roman" w:hAnsi="Times New Roman" w:cs="Times New Roman"/>
          <w:b/>
          <w:bCs/>
          <w:sz w:val="24"/>
          <w:szCs w:val="24"/>
        </w:rPr>
        <w:t>. яз.)</w:t>
      </w:r>
    </w:p>
    <w:p w:rsidR="000967C8" w:rsidRPr="000967C8" w:rsidRDefault="000967C8" w:rsidP="000967C8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16"/>
          <w:szCs w:val="16"/>
        </w:rPr>
      </w:pPr>
    </w:p>
    <w:p w:rsidR="000967C8" w:rsidRPr="000967C8" w:rsidRDefault="000967C8" w:rsidP="000967C8">
      <w:pPr>
        <w:spacing w:after="0" w:line="276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В статье определили методы размножения in vitro лекарственного растения </w:t>
      </w:r>
      <w:r w:rsidRPr="000967C8">
        <w:rPr>
          <w:rFonts w:ascii="Times New Roman" w:eastAsia="Calibri" w:hAnsi="Times New Roman" w:cs="Times New Roman"/>
          <w:i/>
          <w:sz w:val="24"/>
          <w:szCs w:val="24"/>
          <w:lang w:val="uz-Cyrl-UZ"/>
        </w:rPr>
        <w:t>Rubia tinctorum</w:t>
      </w:r>
      <w:r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>, которое произрастает в долине Зеравшана, а также количество микро- и макроэлементов</w:t>
      </w:r>
      <w:r w:rsidRPr="000967C8">
        <w:rPr>
          <w:rFonts w:ascii="Times New Roman" w:eastAsia="Calibri" w:hAnsi="Times New Roman" w:cs="Times New Roman"/>
          <w:sz w:val="24"/>
          <w:szCs w:val="24"/>
        </w:rPr>
        <w:t>,</w:t>
      </w:r>
      <w:r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использование природных химикатов, выделенных из растения </w:t>
      </w:r>
      <w:r w:rsidRPr="000967C8">
        <w:rPr>
          <w:rFonts w:ascii="Times New Roman" w:eastAsia="Calibri" w:hAnsi="Times New Roman" w:cs="Times New Roman"/>
          <w:i/>
          <w:sz w:val="24"/>
          <w:szCs w:val="24"/>
          <w:lang w:val="uz-Cyrl-UZ"/>
        </w:rPr>
        <w:t>Rubia tinctorum</w:t>
      </w:r>
      <w:r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>, в качестве натурального красителя при окрашивании.</w:t>
      </w:r>
    </w:p>
    <w:p w:rsidR="000967C8" w:rsidRPr="000967C8" w:rsidRDefault="000967C8" w:rsidP="000967C8">
      <w:pPr>
        <w:spacing w:after="0" w:line="276" w:lineRule="auto"/>
        <w:rPr>
          <w:rFonts w:ascii="Times New Roman" w:eastAsia="Calibri" w:hAnsi="Times New Roman" w:cs="Times New Roman"/>
          <w:b/>
          <w:sz w:val="16"/>
          <w:szCs w:val="16"/>
        </w:rPr>
      </w:pPr>
    </w:p>
    <w:p w:rsidR="000967C8" w:rsidRPr="000967C8" w:rsidRDefault="00BE772B" w:rsidP="000967C8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  <w:r>
        <w:rPr>
          <w:rFonts w:ascii="Times New Roman" w:eastAsia="Calibri" w:hAnsi="Times New Roman" w:cs="Times New Roman"/>
          <w:sz w:val="24"/>
          <w:szCs w:val="24"/>
          <w:lang w:val="uz-Cyrl-UZ"/>
        </w:rPr>
        <w:t>Институт биоорганической химии</w:t>
      </w:r>
      <w:r w:rsidR="000967C8"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ab/>
      </w:r>
      <w:r w:rsidR="000967C8"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    </w:t>
      </w:r>
      <w:r>
        <w:rPr>
          <w:rFonts w:ascii="Times New Roman" w:eastAsia="Calibri" w:hAnsi="Times New Roman" w:cs="Times New Roman"/>
          <w:sz w:val="24"/>
          <w:szCs w:val="24"/>
          <w:lang w:val="uz-Cyrl-UZ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uz-Cyrl-UZ"/>
        </w:rPr>
        <w:tab/>
        <w:t xml:space="preserve">      Дата поступления  </w:t>
      </w:r>
      <w:r w:rsidR="000967C8" w:rsidRPr="000967C8">
        <w:rPr>
          <w:rFonts w:ascii="Times New Roman" w:eastAsia="Times New Roman" w:hAnsi="Times New Roman" w:cs="Times New Roman"/>
          <w:color w:val="000000"/>
          <w:sz w:val="24"/>
          <w:szCs w:val="24"/>
          <w:lang w:val="uz-Cyrl-UZ" w:eastAsia="ru-RU"/>
        </w:rPr>
        <w:t>30</w:t>
      </w:r>
      <w:r w:rsidR="000967C8"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>.06.2020</w:t>
      </w:r>
    </w:p>
    <w:p w:rsidR="000967C8" w:rsidRDefault="00BE772B" w:rsidP="000967C8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  <w:r>
        <w:rPr>
          <w:rFonts w:ascii="Times New Roman" w:eastAsia="Calibri" w:hAnsi="Times New Roman" w:cs="Times New Roman"/>
          <w:sz w:val="24"/>
          <w:szCs w:val="24"/>
          <w:lang w:val="uz-Cyrl-UZ"/>
        </w:rPr>
        <w:t>им. акад. А.С.Садыкова Академии наук РУз</w:t>
      </w:r>
      <w:r w:rsidR="000967C8" w:rsidRPr="000967C8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</w:t>
      </w:r>
    </w:p>
    <w:p w:rsidR="00124CDC" w:rsidRDefault="00124CDC" w:rsidP="000967C8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124CDC" w:rsidRDefault="00124CDC" w:rsidP="000967C8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124CDC" w:rsidRDefault="00124CDC" w:rsidP="000967C8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20762C" w:rsidRDefault="0020762C" w:rsidP="00124CD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</w:p>
    <w:p w:rsidR="00124CDC" w:rsidRPr="00124CDC" w:rsidRDefault="00124CDC" w:rsidP="00124CDC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А.Х.Исломов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А.Д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 xml:space="preserve"> 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.Матчанов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Н.Г.Абдулладжанова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Р.Н.Рахимов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С.Г.Шеримбетов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О.O.Ғайбуллаева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2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 А.С.Ишмуратова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3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,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</w:t>
      </w:r>
    </w:p>
    <w:p w:rsidR="00124CDC" w:rsidRPr="00124CDC" w:rsidRDefault="00124CDC" w:rsidP="00124CD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772B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>Ф.Н.Ташп</w:t>
      </w:r>
      <w:r w:rsidRPr="00124CDC">
        <w:rPr>
          <w:rFonts w:ascii="Times New Roman" w:eastAsia="Calibri" w:hAnsi="Times New Roman" w:cs="Times New Roman"/>
          <w:b/>
          <w:sz w:val="24"/>
          <w:szCs w:val="24"/>
        </w:rPr>
        <w:t>улатов</w:t>
      </w:r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r w:rsidRPr="00124CDC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 xml:space="preserve">академик АН РУз </w:t>
      </w:r>
      <w:proofErr w:type="spellStart"/>
      <w:r w:rsidRPr="00124CDC">
        <w:rPr>
          <w:rFonts w:ascii="Times New Roman" w:eastAsia="Calibri" w:hAnsi="Times New Roman" w:cs="Times New Roman"/>
          <w:b/>
          <w:sz w:val="24"/>
          <w:szCs w:val="24"/>
        </w:rPr>
        <w:t>Б.Т.Ибрагимов</w:t>
      </w:r>
      <w:proofErr w:type="spellEnd"/>
      <w:r w:rsidRPr="00124CDC">
        <w:rPr>
          <w:rFonts w:ascii="Times New Roman" w:eastAsia="Calibri" w:hAnsi="Times New Roman" w:cs="Times New Roman"/>
          <w:b/>
          <w:sz w:val="24"/>
          <w:szCs w:val="24"/>
          <w:vertAlign w:val="superscript"/>
          <w:lang w:val="uz-Cyrl-UZ"/>
        </w:rPr>
        <w:t>1</w:t>
      </w:r>
      <w:r w:rsidRPr="00124CDC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124CDC" w:rsidRPr="00124CDC" w:rsidRDefault="00124CDC" w:rsidP="00124CD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16"/>
          <w:szCs w:val="16"/>
        </w:rPr>
      </w:pPr>
    </w:p>
    <w:p w:rsidR="00124CDC" w:rsidRPr="00124CDC" w:rsidRDefault="00BE772B" w:rsidP="00124CD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bdr w:val="none" w:sz="0" w:space="0" w:color="auto" w:frame="1"/>
          <w:lang w:val="uz-Cyrl-UZ"/>
        </w:rPr>
      </w:pPr>
      <w:r w:rsidRPr="00124CDC">
        <w:rPr>
          <w:rFonts w:ascii="Times New Roman" w:eastAsia="Calibri" w:hAnsi="Times New Roman" w:cs="Times New Roman"/>
          <w:b/>
          <w:sz w:val="24"/>
          <w:szCs w:val="24"/>
          <w:bdr w:val="none" w:sz="0" w:space="0" w:color="auto" w:frame="1"/>
          <w:lang w:val="uz-Cyrl-UZ"/>
        </w:rPr>
        <w:t xml:space="preserve">ОПРЕДЕЛЕНИЕ СОСТАВА МИКРО И МАКРОЭЛЕМЕНТОВ В КОРНЕ РАСТЕНИЯ </w:t>
      </w:r>
      <w:r w:rsidRPr="00124CDC">
        <w:rPr>
          <w:rFonts w:ascii="Times New Roman" w:eastAsia="Calibri" w:hAnsi="Times New Roman" w:cs="Times New Roman"/>
          <w:b/>
          <w:i/>
          <w:sz w:val="24"/>
          <w:szCs w:val="24"/>
          <w:bdr w:val="none" w:sz="0" w:space="0" w:color="auto" w:frame="1"/>
          <w:lang w:val="uz-Cyrl-UZ"/>
        </w:rPr>
        <w:t>INULA HELENIUM</w:t>
      </w:r>
      <w:r w:rsidR="00124CDC" w:rsidRPr="00124CDC">
        <w:rPr>
          <w:rFonts w:ascii="Times New Roman" w:eastAsia="Calibri" w:hAnsi="Times New Roman" w:cs="Times New Roman"/>
          <w:b/>
          <w:i/>
          <w:sz w:val="24"/>
          <w:szCs w:val="24"/>
          <w:bdr w:val="none" w:sz="0" w:space="0" w:color="auto" w:frame="1"/>
          <w:lang w:val="uz-Cyrl-UZ"/>
        </w:rPr>
        <w:t xml:space="preserve"> L</w:t>
      </w:r>
      <w:r w:rsidR="00124CDC">
        <w:rPr>
          <w:rFonts w:ascii="Times New Roman" w:eastAsia="Calibri" w:hAnsi="Times New Roman" w:cs="Times New Roman"/>
          <w:b/>
          <w:i/>
          <w:sz w:val="24"/>
          <w:szCs w:val="24"/>
          <w:bdr w:val="none" w:sz="0" w:space="0" w:color="auto" w:frame="1"/>
          <w:lang w:val="uz-Cyrl-UZ"/>
        </w:rPr>
        <w:t xml:space="preserve"> </w:t>
      </w:r>
      <w:r w:rsidR="00124CDC" w:rsidRPr="00124CDC">
        <w:rPr>
          <w:rFonts w:ascii="Times New Roman" w:eastAsia="Calibri" w:hAnsi="Times New Roman" w:cs="Times New Roman"/>
          <w:b/>
          <w:sz w:val="24"/>
          <w:szCs w:val="24"/>
          <w:bdr w:val="none" w:sz="0" w:space="0" w:color="auto" w:frame="1"/>
          <w:lang w:val="uz-Cyrl-UZ"/>
        </w:rPr>
        <w:t>(</w:t>
      </w:r>
      <w:r w:rsidR="00124CDC">
        <w:rPr>
          <w:rFonts w:ascii="Times New Roman" w:eastAsia="Calibri" w:hAnsi="Times New Roman" w:cs="Times New Roman"/>
          <w:b/>
          <w:sz w:val="24"/>
          <w:szCs w:val="24"/>
          <w:bdr w:val="none" w:sz="0" w:space="0" w:color="auto" w:frame="1"/>
          <w:lang w:val="uz-Cyrl-UZ"/>
        </w:rPr>
        <w:t>на узб. яз.)</w:t>
      </w:r>
    </w:p>
    <w:p w:rsidR="00124CDC" w:rsidRPr="00124CDC" w:rsidRDefault="00124CDC" w:rsidP="00124CD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16"/>
          <w:szCs w:val="16"/>
          <w:bdr w:val="none" w:sz="0" w:space="0" w:color="auto" w:frame="1"/>
          <w:lang w:val="uz-Cyrl-UZ"/>
        </w:rPr>
      </w:pPr>
    </w:p>
    <w:p w:rsidR="00124CDC" w:rsidRDefault="00124CDC" w:rsidP="009E6F8A">
      <w:pPr>
        <w:widowControl w:val="0"/>
        <w:autoSpaceDE w:val="0"/>
        <w:autoSpaceDN w:val="0"/>
        <w:spacing w:after="0" w:line="276" w:lineRule="auto"/>
        <w:ind w:firstLine="708"/>
        <w:jc w:val="both"/>
        <w:rPr>
          <w:rFonts w:ascii="Times New Roman" w:eastAsia="Calibri" w:hAnsi="Times New Roman" w:cs="Times New Roman"/>
          <w:sz w:val="16"/>
          <w:szCs w:val="16"/>
          <w:lang w:val="uz-Cyrl-UZ"/>
        </w:rPr>
      </w:pP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>В статье исследуется микро- и макро элементн</w:t>
      </w:r>
      <w:proofErr w:type="spellStart"/>
      <w:r w:rsidRPr="00124CDC">
        <w:rPr>
          <w:rFonts w:ascii="Times New Roman" w:eastAsia="Calibri" w:hAnsi="Times New Roman" w:cs="Times New Roman"/>
          <w:sz w:val="24"/>
          <w:szCs w:val="24"/>
        </w:rPr>
        <w:t>ый</w:t>
      </w:r>
      <w:proofErr w:type="spellEnd"/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состав лекарственных растений </w:t>
      </w:r>
      <w:r w:rsidRPr="00124CDC">
        <w:rPr>
          <w:rFonts w:ascii="Times New Roman" w:eastAsia="Calibri" w:hAnsi="Times New Roman" w:cs="Times New Roman"/>
          <w:i/>
          <w:sz w:val="24"/>
          <w:szCs w:val="24"/>
          <w:lang w:val="uz-Cyrl-UZ"/>
        </w:rPr>
        <w:t>Inula helenium L,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выращенных на семейной ферме Лангар в Хатирчинском районе Навоийской области.</w:t>
      </w:r>
    </w:p>
    <w:p w:rsidR="0020762C" w:rsidRPr="00124CDC" w:rsidRDefault="0020762C" w:rsidP="0020762C">
      <w:pPr>
        <w:widowControl w:val="0"/>
        <w:autoSpaceDE w:val="0"/>
        <w:autoSpaceDN w:val="0"/>
        <w:spacing w:after="0" w:line="276" w:lineRule="auto"/>
        <w:ind w:firstLine="708"/>
        <w:jc w:val="both"/>
        <w:rPr>
          <w:rFonts w:ascii="Times New Roman" w:eastAsia="Calibri" w:hAnsi="Times New Roman" w:cs="Times New Roman"/>
          <w:sz w:val="16"/>
          <w:szCs w:val="16"/>
          <w:lang w:val="uz-Cyrl-UZ"/>
        </w:rPr>
      </w:pPr>
    </w:p>
    <w:p w:rsidR="00124CDC" w:rsidRPr="00124CDC" w:rsidRDefault="00124CDC" w:rsidP="00124CDC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124CDC">
        <w:rPr>
          <w:rFonts w:ascii="Times New Roman" w:eastAsia="Calibri" w:hAnsi="Times New Roman" w:cs="Times New Roman"/>
          <w:sz w:val="24"/>
          <w:szCs w:val="24"/>
          <w:vertAlign w:val="superscript"/>
          <w:lang w:val="uz-Cyrl-UZ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  <w:lang w:val="uz-Cyrl-UZ"/>
        </w:rPr>
        <w:t>)</w:t>
      </w:r>
      <w:r>
        <w:rPr>
          <w:rFonts w:ascii="Times New Roman" w:eastAsia="Calibri" w:hAnsi="Times New Roman" w:cs="Times New Roman"/>
          <w:sz w:val="24"/>
          <w:szCs w:val="24"/>
          <w:lang w:val="uz-Cyrl-UZ"/>
        </w:rPr>
        <w:t>Институт биоорганической химии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ab/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ab/>
      </w:r>
      <w:r w:rsidRPr="00124CDC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        Дата поступления 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>19.06.2020</w:t>
      </w:r>
    </w:p>
    <w:p w:rsidR="00124CDC" w:rsidRPr="00124CDC" w:rsidRDefault="00124CDC" w:rsidP="00124CDC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  <w:r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 им. акад. А.С.Садыкова Академии наук РУз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</w:t>
      </w:r>
    </w:p>
    <w:p w:rsidR="00124CDC" w:rsidRPr="00124CDC" w:rsidRDefault="00124CDC" w:rsidP="00124CDC">
      <w:pPr>
        <w:widowControl w:val="0"/>
        <w:autoSpaceDE w:val="0"/>
        <w:autoSpaceDN w:val="0"/>
        <w:spacing w:after="0" w:line="240" w:lineRule="auto"/>
        <w:ind w:left="142" w:hanging="142"/>
        <w:contextualSpacing/>
        <w:rPr>
          <w:rFonts w:ascii="Times New Roman" w:eastAsia="Calibri" w:hAnsi="Times New Roman" w:cs="Times New Roman"/>
          <w:sz w:val="24"/>
          <w:szCs w:val="24"/>
          <w:lang w:val="uz-Cyrl-UZ"/>
        </w:rPr>
      </w:pPr>
      <w:r w:rsidRPr="00124CDC">
        <w:rPr>
          <w:rFonts w:ascii="Times New Roman" w:eastAsia="Calibri" w:hAnsi="Times New Roman" w:cs="Times New Roman"/>
          <w:sz w:val="24"/>
          <w:szCs w:val="24"/>
          <w:vertAlign w:val="superscript"/>
          <w:lang w:val="uz-Cyrl-UZ"/>
        </w:rPr>
        <w:t>2</w:t>
      </w:r>
      <w:r>
        <w:rPr>
          <w:rFonts w:ascii="Times New Roman" w:eastAsia="Calibri" w:hAnsi="Times New Roman" w:cs="Times New Roman"/>
          <w:sz w:val="24"/>
          <w:szCs w:val="24"/>
          <w:vertAlign w:val="superscript"/>
          <w:lang w:val="uz-Cyrl-UZ"/>
        </w:rPr>
        <w:t>)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>Навоий</w:t>
      </w:r>
      <w:r w:rsidR="009E6F8A">
        <w:rPr>
          <w:rFonts w:ascii="Times New Roman" w:eastAsia="Calibri" w:hAnsi="Times New Roman" w:cs="Times New Roman"/>
          <w:sz w:val="24"/>
          <w:szCs w:val="24"/>
          <w:lang w:val="uz-Cyrl-UZ"/>
        </w:rPr>
        <w:t>ский государственный педагогический</w:t>
      </w:r>
      <w:r w:rsidRPr="00124CDC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институт</w:t>
      </w:r>
    </w:p>
    <w:p w:rsidR="00124CDC" w:rsidRPr="00124CDC" w:rsidRDefault="00124CDC" w:rsidP="00124CDC">
      <w:pPr>
        <w:widowControl w:val="0"/>
        <w:autoSpaceDE w:val="0"/>
        <w:autoSpaceDN w:val="0"/>
        <w:spacing w:after="0" w:line="240" w:lineRule="auto"/>
        <w:ind w:left="142" w:hanging="14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124CDC">
        <w:rPr>
          <w:rFonts w:ascii="Times New Roman" w:eastAsia="Times New Roman" w:hAnsi="Times New Roman" w:cs="Times New Roman"/>
          <w:sz w:val="24"/>
          <w:szCs w:val="24"/>
          <w:vertAlign w:val="superscript"/>
          <w:lang w:val="uz-Cyrl-UZ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uz-Cyrl-UZ" w:eastAsia="ru-RU"/>
        </w:rPr>
        <w:t>)</w:t>
      </w:r>
      <w:r w:rsidRPr="00124CDC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>Самарканд</w:t>
      </w:r>
      <w:r w:rsidR="009E6F8A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>ский медицинский</w:t>
      </w:r>
      <w:r w:rsidRPr="00124CDC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 xml:space="preserve"> институт</w:t>
      </w:r>
    </w:p>
    <w:p w:rsidR="00124CDC" w:rsidRPr="000967C8" w:rsidRDefault="00124CDC" w:rsidP="00124CDC">
      <w:pPr>
        <w:widowControl w:val="0"/>
        <w:autoSpaceDE w:val="0"/>
        <w:autoSpaceDN w:val="0"/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9E6F8A" w:rsidRDefault="009E6F8A" w:rsidP="009E6F8A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</w:p>
    <w:p w:rsidR="009E6F8A" w:rsidRDefault="009E6F8A" w:rsidP="009E6F8A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</w:p>
    <w:p w:rsidR="009E6F8A" w:rsidRPr="009E6F8A" w:rsidRDefault="009E6F8A" w:rsidP="00CA3FA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uz-Cyrl-UZ"/>
        </w:rPr>
      </w:pPr>
      <w:r w:rsidRPr="009E6F8A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 xml:space="preserve">А.Д.Матчанов, академик АН РУз А.С.Тураев, А.В.Филатова, Н.Л.Выпова, А.Х.Исламов, </w:t>
      </w:r>
      <w:r w:rsidRPr="009E6F8A">
        <w:rPr>
          <w:rFonts w:ascii="Times New Roman" w:eastAsia="Calibri" w:hAnsi="Times New Roman" w:cs="Times New Roman"/>
          <w:b/>
          <w:sz w:val="24"/>
          <w:szCs w:val="24"/>
          <w:lang w:val="uz-Cyrl-UZ"/>
        </w:rPr>
        <w:t xml:space="preserve">Ф.Н.Ташпулатов, Ф.А.Сабирова, Р.С.Эсанов </w:t>
      </w:r>
    </w:p>
    <w:p w:rsidR="009E6F8A" w:rsidRPr="009E6F8A" w:rsidRDefault="009E6F8A" w:rsidP="00CA3FA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val="uz-Cyrl-UZ" w:eastAsia="ru-RU"/>
        </w:rPr>
      </w:pPr>
    </w:p>
    <w:p w:rsidR="009E6F8A" w:rsidRPr="009E6F8A" w:rsidRDefault="00BE772B" w:rsidP="00CA3FA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E6F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СЛЕДОВАНИЕ КРОВООСТАНАВЛИВАЮЩЕГО ДЕЙСТВИЯ ЛЕКАРСТВЕННОГО СРЕДСТВА НА ГЕЛЕВОЙ ОСНОВЕ</w:t>
      </w:r>
      <w:r w:rsid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на рус. яз.)</w:t>
      </w:r>
      <w:r w:rsidR="009E6F8A" w:rsidRPr="009E6F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9E6F8A" w:rsidRPr="009E6F8A" w:rsidRDefault="009E6F8A" w:rsidP="009E6F8A">
      <w:pPr>
        <w:spacing w:after="0" w:line="276" w:lineRule="auto"/>
        <w:ind w:firstLine="708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9E6F8A" w:rsidRPr="009E6F8A" w:rsidRDefault="009E6F8A" w:rsidP="009E6F8A">
      <w:pPr>
        <w:spacing w:after="20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учена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гемостатическая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ктивность лекарственной формы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Глилагина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виде геля у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актных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животных. Показано, что по эффективности кровоостанавливающего действия препарат превосходит зарубежные аналоги, такие как Марля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гемостатическая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оссия), Губка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гемостатическая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оссия) и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ТахоКомбом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Австрия) в 1,5-2,0 раза.</w:t>
      </w:r>
    </w:p>
    <w:p w:rsidR="009E6F8A" w:rsidRPr="009E6F8A" w:rsidRDefault="009E6F8A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Институт биоорганической химии</w:t>
      </w:r>
      <w:r w:rsidRPr="009E6F8A"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                                          Дата поступления 30.06.2020</w:t>
      </w:r>
    </w:p>
    <w:p w:rsidR="009E6F8A" w:rsidRDefault="009E6F8A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и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кад.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Садыкова</w:t>
      </w:r>
      <w:proofErr w:type="spellEnd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 </w:t>
      </w:r>
      <w:proofErr w:type="spellStart"/>
      <w:r w:rsidRPr="009E6F8A">
        <w:rPr>
          <w:rFonts w:ascii="Times New Roman" w:eastAsia="Times New Roman" w:hAnsi="Times New Roman" w:cs="Times New Roman"/>
          <w:sz w:val="24"/>
          <w:szCs w:val="24"/>
          <w:lang w:eastAsia="ru-RU"/>
        </w:rPr>
        <w:t>РУз</w:t>
      </w:r>
      <w:proofErr w:type="spellEnd"/>
    </w:p>
    <w:p w:rsidR="00D7758B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Pr="00D7758B" w:rsidRDefault="00D7758B" w:rsidP="00D7758B">
      <w:pPr>
        <w:spacing w:after="24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  <w:r w:rsidRPr="00D7758B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Академик АН РУз М.И.Мавлоний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1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, Е.Н.Баймурзаев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1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, С.Э.Нурманов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uz-Cyrl-UZ" w:eastAsia="ru-RU"/>
        </w:rPr>
        <w:t>2</w:t>
      </w:r>
      <w:r w:rsidRPr="00D7758B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 xml:space="preserve"> </w:t>
      </w:r>
    </w:p>
    <w:p w:rsidR="00D7758B" w:rsidRDefault="00BE772B" w:rsidP="00D775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НГИБИТОРЫ БИОКОРРОЗИИ НЕФТЕПРОМЫСЛОВОГО </w:t>
      </w:r>
    </w:p>
    <w:p w:rsidR="00D7758B" w:rsidRPr="00D7758B" w:rsidRDefault="00BE772B" w:rsidP="00D775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ЛЛИЧЕСКОГО ОБОРУДОВАНИЯ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на рус. яз.)</w:t>
      </w:r>
    </w:p>
    <w:p w:rsidR="00D7758B" w:rsidRPr="00D7758B" w:rsidRDefault="00D7758B" w:rsidP="00D775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D7758B" w:rsidRPr="00D7758B" w:rsidRDefault="00D7758B" w:rsidP="00D7758B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здан банк микроорганизмов-основных возбудителей </w:t>
      </w:r>
      <w:proofErr w:type="spellStart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коррозии</w:t>
      </w:r>
      <w:proofErr w:type="spellEnd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фтепромысловых трубопроводов и оборудования. Разработаны технические условия производств наиболее перспективных ингибиторов </w:t>
      </w:r>
      <w:proofErr w:type="spellStart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коррозии</w:t>
      </w:r>
      <w:proofErr w:type="spellEnd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пособов их применения в нефтедобывающей промышленности с целью предотвращения </w:t>
      </w:r>
      <w:proofErr w:type="spellStart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коррозии</w:t>
      </w:r>
      <w:proofErr w:type="spellEnd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фтепромысловых трубопроводов.</w:t>
      </w:r>
    </w:p>
    <w:p w:rsidR="00D7758B" w:rsidRDefault="00D7758B" w:rsidP="00D775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:rsidR="00D7758B" w:rsidRPr="00D7758B" w:rsidRDefault="00D7758B" w:rsidP="00D775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микробиологии Академии наук </w:t>
      </w:r>
      <w:proofErr w:type="spellStart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>РУз</w:t>
      </w:r>
      <w:proofErr w:type="spellEnd"/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Дата поступления 28.08.2020</w:t>
      </w:r>
    </w:p>
    <w:p w:rsid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>Национальный университет Узбекистана</w:t>
      </w:r>
    </w:p>
    <w:p w:rsid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Default="00D7758B" w:rsidP="00D7758B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7758B" w:rsidRPr="00D7758B" w:rsidRDefault="00D7758B" w:rsidP="00D7758B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А.Махкамов</w:t>
      </w:r>
      <w:proofErr w:type="spellEnd"/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proofErr w:type="spellStart"/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М.Насметова</w:t>
      </w:r>
      <w:proofErr w:type="spellEnd"/>
    </w:p>
    <w:p w:rsidR="00D7758B" w:rsidRPr="00D7758B" w:rsidRDefault="00D7758B" w:rsidP="00D7758B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D7758B" w:rsidRDefault="00BE772B" w:rsidP="00D775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ЫДЕЛЕНИЕ ЭНДОФИТНЫХ ГРИБОВ ИЗ МЕСТНЫХ СОРТОВ ВИНОГРАДА И ИЗУЧЕНИЕ ИХ РЕСВЕРАТРОЛ-ПРОДУЦИРУЮЩЕЙ АКТИВНОСТИ </w:t>
      </w:r>
      <w:r w:rsidR="00D775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на рус. яз.)</w:t>
      </w:r>
    </w:p>
    <w:p w:rsidR="00CA3FA0" w:rsidRPr="00E93359" w:rsidRDefault="00CA3FA0" w:rsidP="00CA3FA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РУз</w:t>
      </w:r>
      <w:proofErr w:type="spellEnd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М.И.Мавлоний</w:t>
      </w:r>
      <w:proofErr w:type="spellEnd"/>
      <w:r w:rsidRPr="00E93359">
        <w:rPr>
          <w:rFonts w:ascii="Times New Roman" w:eastAsia="Times New Roman" w:hAnsi="Times New Roman" w:cs="Times New Roman"/>
          <w:b/>
          <w:i/>
          <w:sz w:val="24"/>
          <w:szCs w:val="24"/>
        </w:rPr>
        <w:t>)</w:t>
      </w:r>
    </w:p>
    <w:p w:rsidR="00D7758B" w:rsidRPr="00D7758B" w:rsidRDefault="00D7758B" w:rsidP="00D7758B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D7758B" w:rsidRPr="00D7758B" w:rsidRDefault="00D7758B" w:rsidP="00D7758B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>Проведены исследования по выделению эндофитных грибов из плодов местных сортов винограда, и изучению их способности синтезировать полифенольные соединения. Из плодов пяти сортов винограда – Сугдиёна, Кишмиш, Тоифи, Нимранг ва Ризамат нами выделены шесть грибных изолятов. Качественный анализ этилацетатных экстрактов биомассы выделенных грибных изолятов показал относительно высокое содержание фенольных соединений в  трех изолятах.</w:t>
      </w:r>
    </w:p>
    <w:p w:rsidR="00D7758B" w:rsidRPr="00D7758B" w:rsidRDefault="00D7758B" w:rsidP="00D7758B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D7758B" w:rsidRDefault="00D7758B" w:rsidP="00D7758B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7758B">
        <w:rPr>
          <w:rFonts w:ascii="Times New Roman" w:eastAsia="Times New Roman" w:hAnsi="Times New Roman" w:cs="Times New Roman"/>
          <w:sz w:val="24"/>
          <w:szCs w:val="24"/>
        </w:rPr>
        <w:t xml:space="preserve">Институт микробиологии АН </w:t>
      </w:r>
      <w:proofErr w:type="spellStart"/>
      <w:r w:rsidRPr="00D7758B">
        <w:rPr>
          <w:rFonts w:ascii="Times New Roman" w:eastAsia="Times New Roman" w:hAnsi="Times New Roman" w:cs="Times New Roman"/>
          <w:sz w:val="24"/>
          <w:szCs w:val="24"/>
        </w:rPr>
        <w:t>РУз</w:t>
      </w:r>
      <w:proofErr w:type="spellEnd"/>
      <w:r w:rsidRPr="00D7758B">
        <w:rPr>
          <w:rFonts w:ascii="Times New Roman" w:eastAsia="Times New Roman" w:hAnsi="Times New Roman" w:cs="Times New Roman"/>
          <w:sz w:val="24"/>
          <w:szCs w:val="24"/>
        </w:rPr>
        <w:tab/>
      </w:r>
      <w:r w:rsidRPr="00D7758B">
        <w:rPr>
          <w:rFonts w:ascii="Times New Roman" w:eastAsia="Times New Roman" w:hAnsi="Times New Roman" w:cs="Times New Roman"/>
          <w:sz w:val="24"/>
          <w:szCs w:val="24"/>
        </w:rPr>
        <w:tab/>
      </w:r>
      <w:r w:rsidRPr="00D7758B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7758B">
        <w:rPr>
          <w:rFonts w:ascii="Times New Roman" w:eastAsia="Times New Roman" w:hAnsi="Times New Roman" w:cs="Times New Roman"/>
          <w:sz w:val="24"/>
          <w:szCs w:val="24"/>
        </w:rPr>
        <w:t>Дата поступления 19.08.2020</w:t>
      </w:r>
    </w:p>
    <w:p w:rsidR="00E93359" w:rsidRDefault="00E93359" w:rsidP="00D7758B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93359" w:rsidRPr="00E93359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</w:pPr>
      <w:r w:rsidRPr="00E9335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  <w:t>Г.А.Расулова, И.И.Мухаммедов, Л.И.Абдульмянова,</w:t>
      </w:r>
    </w:p>
    <w:p w:rsidR="00E93359" w:rsidRPr="00E93359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</w:pPr>
      <w:r w:rsidRPr="00E9335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  <w:t>Д.М.Рузиева, Т.Г.Гулямова</w:t>
      </w:r>
    </w:p>
    <w:p w:rsidR="00E93359" w:rsidRPr="00E93359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z-Cyrl-UZ" w:eastAsia="ru-RU"/>
        </w:rPr>
      </w:pPr>
    </w:p>
    <w:p w:rsidR="00BE772B" w:rsidRPr="00BE772B" w:rsidRDefault="00BE772B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uz-Cyrl-UZ" w:eastAsia="ru-RU"/>
        </w:rPr>
      </w:pPr>
      <w:r w:rsidRPr="00E9335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  <w:t xml:space="preserve">ВЛИЯНИЕ ЭТАНОЛЬНЫХ ЭКСТРАКТОВ </w:t>
      </w:r>
      <w:r w:rsidRPr="00E93359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z-Cyrl-UZ" w:eastAsia="ru-RU"/>
        </w:rPr>
        <w:t>HELIANTHUS TUBEROSUS</w:t>
      </w:r>
      <w:r w:rsidRPr="00E9335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  <w:t xml:space="preserve"> И </w:t>
      </w:r>
      <w:r w:rsidRPr="00E93359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z-Cyrl-UZ" w:eastAsia="ru-RU"/>
        </w:rPr>
        <w:t xml:space="preserve">CELOSIA CRISTATA </w:t>
      </w:r>
      <w:r w:rsidRPr="00E9335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z-Cyrl-UZ" w:eastAsia="ru-RU"/>
        </w:rPr>
        <w:t xml:space="preserve">НА ИНГИБИТОРНУЮ АКТИВНОСТЬ ЭНДОФИТНЫХ ГРИБОВ </w:t>
      </w:r>
      <w:r w:rsidRPr="00E93359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z-Cyrl-UZ" w:eastAsia="ru-RU"/>
        </w:rPr>
        <w:t xml:space="preserve">ASPERGILLUS EGYPTICUS-HT166S </w:t>
      </w:r>
      <w:r w:rsidRPr="00BE772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z-Cyrl-UZ" w:eastAsia="ru-RU"/>
        </w:rPr>
        <w:t>И PENICILLIUM BREVICAULE ALBA-CC200</w:t>
      </w:r>
      <w:r w:rsidRPr="00BE772B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uz-Cyrl-UZ" w:eastAsia="ru-RU"/>
        </w:rPr>
        <w:t xml:space="preserve"> </w:t>
      </w:r>
    </w:p>
    <w:p w:rsidR="00E93359" w:rsidRPr="000210C0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en-US" w:eastAsia="ru-RU"/>
        </w:rPr>
      </w:pPr>
      <w:r w:rsidRPr="00E9335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en-US" w:eastAsia="ru-RU"/>
        </w:rPr>
        <w:t>(</w:t>
      </w:r>
      <w:r w:rsid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на</w:t>
      </w:r>
      <w:r w:rsidR="000210C0" w:rsidRP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en-US" w:eastAsia="ru-RU"/>
        </w:rPr>
        <w:t xml:space="preserve"> </w:t>
      </w:r>
      <w:r w:rsid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рус</w:t>
      </w:r>
      <w:r w:rsidR="000210C0" w:rsidRP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en-US" w:eastAsia="ru-RU"/>
        </w:rPr>
        <w:t xml:space="preserve">. </w:t>
      </w:r>
      <w:proofErr w:type="spellStart"/>
      <w:r w:rsid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яз</w:t>
      </w:r>
      <w:proofErr w:type="spellEnd"/>
      <w:r w:rsidR="000210C0" w:rsidRPr="000210C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val="en-US" w:eastAsia="ru-RU"/>
        </w:rPr>
        <w:t>.)</w:t>
      </w:r>
    </w:p>
    <w:p w:rsidR="00E93359" w:rsidRPr="00E93359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РУз</w:t>
      </w:r>
      <w:proofErr w:type="spellEnd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М.И.Мавлоний</w:t>
      </w:r>
      <w:proofErr w:type="spellEnd"/>
      <w:r w:rsidRPr="00E93359">
        <w:rPr>
          <w:rFonts w:ascii="Times New Roman" w:eastAsia="Times New Roman" w:hAnsi="Times New Roman" w:cs="Times New Roman"/>
          <w:b/>
          <w:i/>
          <w:sz w:val="24"/>
          <w:szCs w:val="24"/>
        </w:rPr>
        <w:t>)</w:t>
      </w:r>
    </w:p>
    <w:p w:rsidR="00E93359" w:rsidRPr="00E93359" w:rsidRDefault="00E93359" w:rsidP="00E93359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E93359" w:rsidRPr="00E93359" w:rsidRDefault="00E93359" w:rsidP="00E93359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учено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ияние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анольных</w:t>
      </w:r>
      <w:proofErr w:type="spellEnd"/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кстрактов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Helianthus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tuberosus</w:t>
      </w:r>
      <w:proofErr w:type="spellEnd"/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Celosia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cristata</w:t>
      </w:r>
      <w:proofErr w:type="spellEnd"/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анола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ст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ие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иоактивность</w:t>
      </w:r>
      <w:proofErr w:type="spellEnd"/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ндофитных</w:t>
      </w:r>
      <w:proofErr w:type="spellEnd"/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рибов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Aspergillus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egypticus</w:t>
      </w:r>
      <w:proofErr w:type="spellEnd"/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- 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HT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166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S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Penicillium</w:t>
      </w:r>
      <w:proofErr w:type="spellEnd"/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brevicaulealba</w:t>
      </w:r>
      <w:proofErr w:type="spellEnd"/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- </w:t>
      </w:r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SS</w:t>
      </w:r>
      <w:r w:rsidRPr="00CA3FA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200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гибиторов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нкреатической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α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милазы</w:t>
      </w:r>
      <w:r w:rsidRPr="00CA3F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жидаемый эффект этанола на биоактивные параметры штаммов не определен. Продемонстрировано значительное влияние </w:t>
      </w:r>
      <w:proofErr w:type="spellStart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анольных</w:t>
      </w:r>
      <w:proofErr w:type="spellEnd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экстрактов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Helianthus</w:t>
      </w:r>
      <w:proofErr w:type="spellEnd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tuberosus</w:t>
      </w:r>
      <w:proofErr w:type="spellEnd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elosia</w:t>
      </w:r>
      <w:proofErr w:type="spellEnd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E9335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ristata</w:t>
      </w:r>
      <w:proofErr w:type="spellEnd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выведение экстрагированных веществ из </w:t>
      </w:r>
      <w:proofErr w:type="spellStart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ндофитных</w:t>
      </w:r>
      <w:proofErr w:type="spellEnd"/>
      <w:r w:rsidRPr="00E9335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рибов. При этом, ожидаемый эффект увеличения уровня продукции соединений-ингибиторов не установлен.</w:t>
      </w:r>
    </w:p>
    <w:p w:rsidR="00E93359" w:rsidRPr="00E93359" w:rsidRDefault="00E93359" w:rsidP="00E93359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</w:p>
    <w:p w:rsidR="00E93359" w:rsidRPr="00E93359" w:rsidRDefault="00E93359" w:rsidP="00E93359">
      <w:pPr>
        <w:spacing w:after="20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93359">
        <w:rPr>
          <w:rFonts w:ascii="Times New Roman" w:eastAsia="Times New Roman" w:hAnsi="Times New Roman" w:cs="Times New Roman"/>
          <w:sz w:val="24"/>
          <w:szCs w:val="24"/>
        </w:rPr>
        <w:t xml:space="preserve">Институт микробиологии АН </w:t>
      </w:r>
      <w:proofErr w:type="spellStart"/>
      <w:r w:rsidRPr="00E93359">
        <w:rPr>
          <w:rFonts w:ascii="Times New Roman" w:eastAsia="Times New Roman" w:hAnsi="Times New Roman" w:cs="Times New Roman"/>
          <w:sz w:val="24"/>
          <w:szCs w:val="24"/>
        </w:rPr>
        <w:t>РУз</w:t>
      </w:r>
      <w:proofErr w:type="spellEnd"/>
      <w:r w:rsidRPr="00E93359">
        <w:rPr>
          <w:rFonts w:ascii="Times New Roman" w:eastAsia="Times New Roman" w:hAnsi="Times New Roman" w:cs="Times New Roman"/>
          <w:sz w:val="24"/>
          <w:szCs w:val="24"/>
        </w:rPr>
        <w:tab/>
      </w:r>
      <w:r w:rsidRPr="00E93359">
        <w:rPr>
          <w:rFonts w:ascii="Times New Roman" w:eastAsia="Times New Roman" w:hAnsi="Times New Roman" w:cs="Times New Roman"/>
          <w:sz w:val="24"/>
          <w:szCs w:val="24"/>
        </w:rPr>
        <w:tab/>
      </w:r>
      <w:r w:rsidRPr="00E93359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Дата поступления 19.08.2020</w:t>
      </w:r>
    </w:p>
    <w:p w:rsidR="005B7E9B" w:rsidRDefault="005B7E9B" w:rsidP="005B7E9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uz-Cyrl-UZ"/>
        </w:rPr>
      </w:pPr>
    </w:p>
    <w:p w:rsidR="005B7E9B" w:rsidRDefault="005B7E9B" w:rsidP="005B7E9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uz-Cyrl-UZ"/>
        </w:rPr>
      </w:pPr>
    </w:p>
    <w:p w:rsidR="005B7E9B" w:rsidRPr="005B7E9B" w:rsidRDefault="005B7E9B" w:rsidP="005B7E9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</w:pPr>
      <w:r w:rsidRPr="005B7E9B">
        <w:rPr>
          <w:rFonts w:ascii="Times New Roman" w:eastAsia="Times New Roman" w:hAnsi="Times New Roman" w:cs="Times New Roman"/>
          <w:b/>
          <w:sz w:val="24"/>
          <w:szCs w:val="24"/>
          <w:lang w:val="uz-Cyrl-UZ" w:eastAsia="uz-Cyrl-UZ"/>
        </w:rPr>
        <w:t>З.Н.Кадирова, Т.Х</w:t>
      </w:r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.</w:t>
      </w:r>
      <w:r w:rsidRPr="005B7E9B">
        <w:rPr>
          <w:rFonts w:ascii="Times New Roman" w:eastAsia="Times New Roman" w:hAnsi="Times New Roman" w:cs="Times New Roman"/>
          <w:b/>
          <w:sz w:val="24"/>
          <w:szCs w:val="24"/>
          <w:lang w:val="uz-Cyrl-UZ" w:eastAsia="uz-Cyrl-UZ"/>
        </w:rPr>
        <w:t>М</w:t>
      </w:r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а</w:t>
      </w:r>
      <w:r w:rsidRPr="005B7E9B">
        <w:rPr>
          <w:rFonts w:ascii="Times New Roman" w:eastAsia="Times New Roman" w:hAnsi="Times New Roman" w:cs="Times New Roman"/>
          <w:b/>
          <w:sz w:val="24"/>
          <w:szCs w:val="24"/>
          <w:lang w:val="uz-Cyrl-UZ" w:eastAsia="uz-Cyrl-UZ"/>
        </w:rPr>
        <w:t>хмудов, М.А.Ахмаджонов,</w:t>
      </w:r>
    </w:p>
    <w:p w:rsidR="005B7E9B" w:rsidRPr="005B7E9B" w:rsidRDefault="005B7E9B" w:rsidP="005B7E9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</w:pPr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 xml:space="preserve">академик АН </w:t>
      </w:r>
      <w:proofErr w:type="spellStart"/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РУз</w:t>
      </w:r>
      <w:proofErr w:type="spellEnd"/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 xml:space="preserve"> </w:t>
      </w:r>
      <w:proofErr w:type="spellStart"/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А.А.Абдукаримов</w:t>
      </w:r>
      <w:proofErr w:type="spellEnd"/>
    </w:p>
    <w:p w:rsidR="005B7E9B" w:rsidRPr="005B7E9B" w:rsidRDefault="005B7E9B" w:rsidP="005B7E9B">
      <w:pPr>
        <w:spacing w:after="0" w:line="240" w:lineRule="auto"/>
        <w:jc w:val="center"/>
        <w:rPr>
          <w:rFonts w:ascii="Calibri" w:eastAsia="Times New Roman" w:hAnsi="Calibri" w:cs="Times New Roman"/>
          <w:b/>
          <w:sz w:val="16"/>
          <w:szCs w:val="16"/>
          <w:lang w:eastAsia="uz-Cyrl-UZ"/>
        </w:rPr>
      </w:pPr>
    </w:p>
    <w:p w:rsidR="00BE772B" w:rsidRDefault="00BE772B" w:rsidP="00BE77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</w:pPr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ИЗУЧЕНИЕ РАСПРОСТРАНЕНИЯ ВИРУСНЫХ ЗАБОЛЕВАНИЙ ПШЕНИЦЫ</w:t>
      </w:r>
    </w:p>
    <w:p w:rsidR="005B7E9B" w:rsidRPr="005B7E9B" w:rsidRDefault="00BE772B" w:rsidP="00BE77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</w:pPr>
      <w:r w:rsidRP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В НЕКОТОРЫХ ОБЛАСТЯХ РЕСПУБЛИКИ УЗБЕКИСТАН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 xml:space="preserve"> </w:t>
      </w:r>
      <w:r w:rsid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 xml:space="preserve">(на </w:t>
      </w:r>
      <w:proofErr w:type="spellStart"/>
      <w:r w:rsid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узб</w:t>
      </w:r>
      <w:proofErr w:type="spellEnd"/>
      <w:r w:rsidR="005B7E9B">
        <w:rPr>
          <w:rFonts w:ascii="Times New Roman" w:eastAsia="Times New Roman" w:hAnsi="Times New Roman" w:cs="Times New Roman"/>
          <w:b/>
          <w:sz w:val="24"/>
          <w:szCs w:val="24"/>
          <w:lang w:eastAsia="uz-Cyrl-UZ"/>
        </w:rPr>
        <w:t>. яз.)</w:t>
      </w:r>
    </w:p>
    <w:p w:rsidR="005B7E9B" w:rsidRPr="005B7E9B" w:rsidRDefault="005B7E9B" w:rsidP="005B7E9B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uz-Cyrl-UZ"/>
        </w:rPr>
      </w:pPr>
    </w:p>
    <w:p w:rsidR="005B7E9B" w:rsidRPr="00CA3FA0" w:rsidRDefault="005B7E9B" w:rsidP="005B7E9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uz-Cyrl-UZ"/>
        </w:rPr>
      </w:pPr>
      <w:r w:rsidRPr="005B7E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татье приводится данные о распространении вирусных заболеваний пшеницы в Ташкентской, Самаркандской и Ферганской областях. Изучены симптомы поражения, степень распространённости вируса. Выявлен переносчик вируса жёлтой карликовости ячменя – большая злаковая тля - </w:t>
      </w:r>
      <w:proofErr w:type="spellStart"/>
      <w:r w:rsidRPr="005B7E9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itobe</w:t>
      </w:r>
      <w:proofErr w:type="spellEnd"/>
      <w:r w:rsidRPr="005B7E9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</w:t>
      </w:r>
      <w:r w:rsidRPr="005B7E9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5B7E9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5B7E9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venae</w:t>
      </w:r>
      <w:proofErr w:type="spellEnd"/>
      <w:r w:rsidRPr="005B7E9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5B7E9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5B7E9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5B7E9B" w:rsidRPr="00CA3FA0" w:rsidRDefault="005B7E9B" w:rsidP="005B7E9B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uz-Cyrl-UZ"/>
        </w:rPr>
      </w:pPr>
    </w:p>
    <w:p w:rsidR="005B7E9B" w:rsidRPr="005B7E9B" w:rsidRDefault="005B7E9B" w:rsidP="005B7E9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uz-Cyrl-UZ"/>
        </w:rPr>
      </w:pPr>
      <w:r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Институт г</w:t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енетик</w:t>
      </w:r>
      <w:r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и</w:t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э</w:t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кспериментал</w:t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ьной</w:t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ab/>
      </w: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ab/>
      </w:r>
      <w:r w:rsidRPr="005B7E9B">
        <w:rPr>
          <w:rFonts w:ascii="Times New Roman" w:eastAsia="Times New Roman" w:hAnsi="Times New Roman" w:cs="Times New Roman"/>
          <w:sz w:val="24"/>
          <w:szCs w:val="24"/>
          <w:lang w:eastAsia="uz-Cyrl-UZ"/>
        </w:rPr>
        <w:t xml:space="preserve">              </w:t>
      </w:r>
      <w:r>
        <w:rPr>
          <w:rFonts w:ascii="Times New Roman" w:eastAsia="Times New Roman" w:hAnsi="Times New Roman" w:cs="Times New Roman"/>
          <w:sz w:val="24"/>
          <w:szCs w:val="24"/>
          <w:lang w:eastAsia="uz-Cyrl-UZ"/>
        </w:rPr>
        <w:t xml:space="preserve">    </w:t>
      </w:r>
      <w:r w:rsidRPr="005B7E9B">
        <w:rPr>
          <w:rFonts w:ascii="Times New Roman" w:eastAsia="Times New Roman" w:hAnsi="Times New Roman" w:cs="Times New Roman"/>
          <w:sz w:val="24"/>
          <w:szCs w:val="24"/>
          <w:lang w:eastAsia="uz-Cyrl-UZ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uz-Cyrl-UZ"/>
        </w:rPr>
        <w:t>Дата поступления</w:t>
      </w:r>
      <w:r w:rsidRPr="005B7E9B">
        <w:rPr>
          <w:rFonts w:ascii="Times New Roman" w:eastAsia="Times New Roman" w:hAnsi="Times New Roman" w:cs="Times New Roman"/>
          <w:sz w:val="24"/>
          <w:szCs w:val="24"/>
          <w:lang w:eastAsia="uz-Cyrl-UZ"/>
        </w:rPr>
        <w:t xml:space="preserve"> 19.08.2020</w:t>
      </w:r>
    </w:p>
    <w:p w:rsid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  <w:r w:rsidRPr="005B7E9B"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 xml:space="preserve">биологии </w:t>
      </w:r>
      <w:r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  <w:t>растений АН РУз</w:t>
      </w:r>
    </w:p>
    <w:p w:rsid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</w:p>
    <w:p w:rsid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</w:p>
    <w:p w:rsid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</w:p>
    <w:p w:rsid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</w:p>
    <w:p w:rsidR="005B7E9B" w:rsidRPr="005B7E9B" w:rsidRDefault="005B7E9B" w:rsidP="005B7E9B">
      <w:pPr>
        <w:tabs>
          <w:tab w:val="left" w:pos="1186"/>
          <w:tab w:val="left" w:pos="2146"/>
          <w:tab w:val="left" w:pos="3934"/>
          <w:tab w:val="left" w:pos="6324"/>
          <w:tab w:val="left" w:pos="7284"/>
          <w:tab w:val="left" w:pos="8884"/>
          <w:tab w:val="left" w:pos="10185"/>
          <w:tab w:val="left" w:pos="11765"/>
          <w:tab w:val="left" w:pos="1310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</w:pPr>
      <w:r w:rsidRPr="005B7E9B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Д.А.Хамраева, В.П.Печеницын, Э.Э.Темиров, А.И.Халмурзаева</w:t>
      </w:r>
    </w:p>
    <w:p w:rsidR="005B7E9B" w:rsidRPr="005B7E9B" w:rsidRDefault="005B7E9B" w:rsidP="005B7E9B">
      <w:pPr>
        <w:tabs>
          <w:tab w:val="left" w:pos="1186"/>
          <w:tab w:val="left" w:pos="2146"/>
          <w:tab w:val="left" w:pos="3934"/>
          <w:tab w:val="left" w:pos="6324"/>
          <w:tab w:val="left" w:pos="7284"/>
          <w:tab w:val="left" w:pos="8884"/>
          <w:tab w:val="left" w:pos="10185"/>
          <w:tab w:val="left" w:pos="11765"/>
          <w:tab w:val="left" w:pos="1310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val="uz-Cyrl-UZ" w:eastAsia="ru-RU"/>
        </w:rPr>
      </w:pPr>
    </w:p>
    <w:p w:rsidR="00167833" w:rsidRDefault="00BE772B" w:rsidP="00167833">
      <w:pPr>
        <w:tabs>
          <w:tab w:val="left" w:pos="3934"/>
          <w:tab w:val="left" w:pos="10185"/>
          <w:tab w:val="left" w:pos="11765"/>
          <w:tab w:val="left" w:pos="1310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ОСОБЕННОСТИ ВЕГЕТАТИВНОГО РАЗМНОЖЕНИЯ ВИДОВ </w:t>
      </w:r>
      <w:r w:rsidRPr="005B7E9B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 w:eastAsia="ru-RU"/>
        </w:rPr>
        <w:t>COTONEASTER</w:t>
      </w:r>
      <w:r w:rsidRPr="005B7E9B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</w:t>
      </w:r>
      <w:r w:rsidRPr="005B7E9B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 w:eastAsia="ru-RU"/>
        </w:rPr>
        <w:t>L</w:t>
      </w:r>
      <w:r w:rsidRPr="005B7E9B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.</w:t>
      </w:r>
      <w:r w:rsidRPr="005B7E9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:rsidR="005B7E9B" w:rsidRDefault="00BE772B" w:rsidP="00167833">
      <w:pPr>
        <w:tabs>
          <w:tab w:val="left" w:pos="3934"/>
          <w:tab w:val="left" w:pos="10185"/>
          <w:tab w:val="left" w:pos="11765"/>
          <w:tab w:val="left" w:pos="1310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АЗЛИЧНЫХ ФЕНОРИТМОТИПОВ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16783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на рус. яз.)</w:t>
      </w:r>
    </w:p>
    <w:p w:rsidR="00167833" w:rsidRPr="00E93359" w:rsidRDefault="00167833" w:rsidP="0016783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(Представлено академиком АН </w:t>
      </w:r>
      <w:proofErr w:type="spellStart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РУз</w:t>
      </w:r>
      <w:proofErr w:type="spellEnd"/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К</w:t>
      </w:r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Ш</w:t>
      </w:r>
      <w:r w:rsidRPr="00E93359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Тожибаевым</w:t>
      </w:r>
      <w:proofErr w:type="spellEnd"/>
      <w:r w:rsidRPr="00E93359">
        <w:rPr>
          <w:rFonts w:ascii="Times New Roman" w:eastAsia="Times New Roman" w:hAnsi="Times New Roman" w:cs="Times New Roman"/>
          <w:b/>
          <w:i/>
          <w:sz w:val="24"/>
          <w:szCs w:val="24"/>
        </w:rPr>
        <w:t>)</w:t>
      </w:r>
    </w:p>
    <w:p w:rsidR="005B7E9B" w:rsidRPr="005B7E9B" w:rsidRDefault="005B7E9B" w:rsidP="005B7E9B">
      <w:pPr>
        <w:widowControl w:val="0"/>
        <w:spacing w:after="0" w:line="240" w:lineRule="auto"/>
        <w:ind w:right="-164" w:firstLine="567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</w:p>
    <w:p w:rsidR="005B7E9B" w:rsidRDefault="005B7E9B" w:rsidP="00167833">
      <w:pPr>
        <w:widowControl w:val="0"/>
        <w:spacing w:after="0" w:line="276" w:lineRule="auto"/>
        <w:ind w:right="-164"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первые показана возможность успешного вегетативного размножения декоративных видов </w:t>
      </w:r>
      <w:r w:rsidRPr="005B7E9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Cotoneaster</w:t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древесневшими черенками в открытом грунте. Установлена зависимость способности к </w:t>
      </w:r>
      <w:proofErr w:type="spellStart"/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зогенезу</w:t>
      </w:r>
      <w:proofErr w:type="spellEnd"/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 положения черенка на годичном побеге. Лучшие показатели вегетативного размножения выявлены у вечнозеленого </w:t>
      </w:r>
      <w:r w:rsidRPr="005B7E9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С. </w:t>
      </w:r>
      <w:proofErr w:type="spellStart"/>
      <w:r w:rsidRPr="005B7E9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dpressus</w:t>
      </w:r>
      <w:proofErr w:type="spellEnd"/>
      <w:r w:rsidRPr="005B7E9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.</w:t>
      </w:r>
    </w:p>
    <w:p w:rsidR="005B7E9B" w:rsidRPr="005B7E9B" w:rsidRDefault="005B7E9B" w:rsidP="005B7E9B">
      <w:pPr>
        <w:widowControl w:val="0"/>
        <w:spacing w:after="0" w:line="276" w:lineRule="auto"/>
        <w:ind w:right="-164" w:firstLine="567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</w:p>
    <w:p w:rsidR="005B7E9B" w:rsidRPr="005B7E9B" w:rsidRDefault="005B7E9B" w:rsidP="00167833">
      <w:pPr>
        <w:widowControl w:val="0"/>
        <w:spacing w:after="0" w:line="240" w:lineRule="auto"/>
        <w:ind w:right="-16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шкентский ботанический сад </w:t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Дата поступления 24.08.2020</w:t>
      </w:r>
    </w:p>
    <w:p w:rsidR="005B7E9B" w:rsidRPr="005B7E9B" w:rsidRDefault="005B7E9B" w:rsidP="00167833">
      <w:pPr>
        <w:widowControl w:val="0"/>
        <w:spacing w:after="0" w:line="240" w:lineRule="auto"/>
        <w:ind w:right="-16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м. акад. </w:t>
      </w:r>
      <w:proofErr w:type="spellStart"/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.Н.Русанова</w:t>
      </w:r>
      <w:proofErr w:type="spellEnd"/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 Институте ботаники </w:t>
      </w:r>
    </w:p>
    <w:p w:rsidR="005B7E9B" w:rsidRPr="005B7E9B" w:rsidRDefault="005B7E9B" w:rsidP="00167833">
      <w:pPr>
        <w:widowControl w:val="0"/>
        <w:spacing w:after="0" w:line="240" w:lineRule="auto"/>
        <w:ind w:right="-16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кадемии наук </w:t>
      </w:r>
      <w:proofErr w:type="spellStart"/>
      <w:r w:rsidRPr="005B7E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Уз</w:t>
      </w:r>
      <w:bookmarkStart w:id="0" w:name="_GoBack"/>
      <w:bookmarkEnd w:id="0"/>
      <w:proofErr w:type="spellEnd"/>
    </w:p>
    <w:p w:rsidR="005B7E9B" w:rsidRPr="005B7E9B" w:rsidRDefault="005B7E9B" w:rsidP="005B7E9B">
      <w:pPr>
        <w:widowControl w:val="0"/>
        <w:spacing w:after="0" w:line="360" w:lineRule="auto"/>
        <w:ind w:right="-164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7E9B" w:rsidRPr="005B7E9B" w:rsidRDefault="005B7E9B" w:rsidP="005B7E9B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z-Cyrl-UZ" w:eastAsia="uz-Cyrl-UZ"/>
        </w:rPr>
      </w:pPr>
    </w:p>
    <w:p w:rsidR="00E93359" w:rsidRDefault="00E93359" w:rsidP="00D7758B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B7E9B" w:rsidRPr="00D7758B" w:rsidRDefault="005B7E9B" w:rsidP="00D7758B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P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7758B" w:rsidRPr="00D7758B" w:rsidRDefault="00D7758B" w:rsidP="00D775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75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D7758B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758B" w:rsidRPr="009E6F8A" w:rsidRDefault="00D7758B" w:rsidP="009E6F8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67C8" w:rsidRPr="000967C8" w:rsidRDefault="000967C8" w:rsidP="00124CDC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</w:p>
    <w:p w:rsidR="00467A36" w:rsidRPr="00467A36" w:rsidRDefault="00467A36" w:rsidP="00467A36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67A36" w:rsidRPr="00056EF7" w:rsidRDefault="00467A36" w:rsidP="00056EF7">
      <w:pPr>
        <w:tabs>
          <w:tab w:val="left" w:pos="916"/>
        </w:tabs>
        <w:spacing w:after="0" w:line="240" w:lineRule="auto"/>
        <w:rPr>
          <w:rFonts w:ascii="Times New Roman" w:eastAsia="Calibri" w:hAnsi="Times New Roman" w:cs="Times New Roman"/>
          <w:color w:val="1F4E79"/>
          <w:sz w:val="24"/>
          <w:szCs w:val="24"/>
        </w:rPr>
      </w:pPr>
    </w:p>
    <w:p w:rsidR="005B6995" w:rsidRPr="005B6995" w:rsidRDefault="005B6995" w:rsidP="005B6995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B6995" w:rsidRPr="005B6995" w:rsidRDefault="005B6995" w:rsidP="005B6995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val="uz-Cyrl-UZ" w:eastAsia="ru-RU"/>
        </w:rPr>
      </w:pPr>
    </w:p>
    <w:p w:rsidR="005B6995" w:rsidRPr="005B6995" w:rsidRDefault="005B6995" w:rsidP="005B6995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val="uz-Cyrl-UZ" w:eastAsia="ru-RU"/>
        </w:rPr>
      </w:pPr>
    </w:p>
    <w:p w:rsidR="00D50E08" w:rsidRPr="005B6995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D50E08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D50E08" w:rsidRDefault="00D50E0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</w:p>
    <w:p w:rsidR="00915468" w:rsidRPr="00915468" w:rsidRDefault="00915468" w:rsidP="0091546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z-Cyrl-UZ"/>
        </w:rPr>
      </w:pPr>
      <w:r>
        <w:rPr>
          <w:rFonts w:ascii="Times New Roman" w:eastAsia="Calibri" w:hAnsi="Times New Roman" w:cs="Times New Roman"/>
          <w:sz w:val="24"/>
          <w:szCs w:val="24"/>
          <w:lang w:val="uz-Cyrl-UZ"/>
        </w:rPr>
        <w:t xml:space="preserve"> </w:t>
      </w:r>
    </w:p>
    <w:p w:rsidR="00915468" w:rsidRPr="007B7675" w:rsidRDefault="00915468" w:rsidP="007B76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B7675" w:rsidRPr="007B7675" w:rsidRDefault="007B7675" w:rsidP="007B767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ru-RU"/>
        </w:rPr>
      </w:pPr>
    </w:p>
    <w:p w:rsidR="007B7675" w:rsidRPr="007B7675" w:rsidRDefault="007B7675" w:rsidP="007B76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5E7FC9" w:rsidRPr="00D50E08" w:rsidRDefault="005E7FC9" w:rsidP="005E7FC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5E7FC9" w:rsidRPr="00D50E08" w:rsidSect="005E6941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FB2EEE"/>
    <w:multiLevelType w:val="hybridMultilevel"/>
    <w:tmpl w:val="2E0E2A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7729"/>
    <w:rsid w:val="000210C0"/>
    <w:rsid w:val="00022DE9"/>
    <w:rsid w:val="00056EF7"/>
    <w:rsid w:val="000967C8"/>
    <w:rsid w:val="00106BA9"/>
    <w:rsid w:val="00115A28"/>
    <w:rsid w:val="00124CDC"/>
    <w:rsid w:val="00167833"/>
    <w:rsid w:val="001848E2"/>
    <w:rsid w:val="0019438A"/>
    <w:rsid w:val="0020762C"/>
    <w:rsid w:val="00213335"/>
    <w:rsid w:val="00273DD3"/>
    <w:rsid w:val="002A41F8"/>
    <w:rsid w:val="003748FA"/>
    <w:rsid w:val="00375A41"/>
    <w:rsid w:val="00386FCE"/>
    <w:rsid w:val="003A4DE0"/>
    <w:rsid w:val="00425681"/>
    <w:rsid w:val="00467A36"/>
    <w:rsid w:val="00472BCA"/>
    <w:rsid w:val="004E486E"/>
    <w:rsid w:val="005B6995"/>
    <w:rsid w:val="005B7E9B"/>
    <w:rsid w:val="005E6941"/>
    <w:rsid w:val="005E7FC9"/>
    <w:rsid w:val="006454BA"/>
    <w:rsid w:val="0069648A"/>
    <w:rsid w:val="006A3AEE"/>
    <w:rsid w:val="006E5151"/>
    <w:rsid w:val="00754754"/>
    <w:rsid w:val="00795B84"/>
    <w:rsid w:val="007B7675"/>
    <w:rsid w:val="007D00F8"/>
    <w:rsid w:val="008642BC"/>
    <w:rsid w:val="008C1D65"/>
    <w:rsid w:val="00915468"/>
    <w:rsid w:val="009A0CE6"/>
    <w:rsid w:val="009E6F8A"/>
    <w:rsid w:val="00A06BDA"/>
    <w:rsid w:val="00A457D3"/>
    <w:rsid w:val="00A550F3"/>
    <w:rsid w:val="00A9391C"/>
    <w:rsid w:val="00AA7729"/>
    <w:rsid w:val="00AF3A3F"/>
    <w:rsid w:val="00B128AD"/>
    <w:rsid w:val="00BE64D9"/>
    <w:rsid w:val="00BE772B"/>
    <w:rsid w:val="00C17615"/>
    <w:rsid w:val="00CA3FA0"/>
    <w:rsid w:val="00CD535E"/>
    <w:rsid w:val="00D12504"/>
    <w:rsid w:val="00D36C48"/>
    <w:rsid w:val="00D50E08"/>
    <w:rsid w:val="00D7758B"/>
    <w:rsid w:val="00D835FA"/>
    <w:rsid w:val="00D9579B"/>
    <w:rsid w:val="00DF3B2D"/>
    <w:rsid w:val="00DF4F2D"/>
    <w:rsid w:val="00E93359"/>
    <w:rsid w:val="00EB5E91"/>
    <w:rsid w:val="00F1407D"/>
    <w:rsid w:val="00F76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B7ACC6"/>
  <w15:docId w15:val="{D528A549-A263-47BF-91DD-46D44B398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848E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1848E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19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0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8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83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7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2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2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6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7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3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7</Pages>
  <Words>2232</Words>
  <Characters>12729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37</cp:revision>
  <cp:lastPrinted>2020-08-28T12:00:00Z</cp:lastPrinted>
  <dcterms:created xsi:type="dcterms:W3CDTF">2020-09-20T09:35:00Z</dcterms:created>
  <dcterms:modified xsi:type="dcterms:W3CDTF">2020-09-21T08:29:00Z</dcterms:modified>
</cp:coreProperties>
</file>